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CD31D7" w14:textId="77777777" w:rsidR="00B4498C" w:rsidRPr="00B4498C" w:rsidRDefault="00B4498C" w:rsidP="00B4498C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B4498C">
        <w:rPr>
          <w:rFonts w:ascii="Calibri" w:eastAsia="Calibri" w:hAnsi="Calibri" w:cs="Calibri"/>
          <w:color w:val="FF0000"/>
          <w:sz w:val="32"/>
          <w:szCs w:val="32"/>
        </w:rPr>
        <w:t>4.3. Metoda suprotnih koeficijenata</w:t>
      </w:r>
    </w:p>
    <w:p w14:paraId="61FDDB0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62C9424F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Broj sati: 3</w:t>
      </w:r>
    </w:p>
    <w:p w14:paraId="5E01C09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i/>
        </w:rPr>
      </w:pPr>
      <w:r w:rsidRPr="00B4498C">
        <w:rPr>
          <w:rFonts w:ascii="Calibri" w:eastAsia="Calibri" w:hAnsi="Calibri" w:cs="Calibri"/>
          <w:i/>
        </w:rPr>
        <w:t>Udžbenik: stranice 16. – 23.</w:t>
      </w:r>
    </w:p>
    <w:p w14:paraId="04455BC9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Odgojno – obrazovni ishod</w:t>
      </w:r>
    </w:p>
    <w:p w14:paraId="73DEF114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Times New Roman" w:hAnsi="Calibri" w:cs="Calibri"/>
          <w:color w:val="231F20"/>
          <w:lang w:val="en-US"/>
        </w:rPr>
        <w:t xml:space="preserve">B.8.3. </w:t>
      </w:r>
      <w:r w:rsidRPr="00B4498C">
        <w:rPr>
          <w:rFonts w:ascii="Calibri" w:eastAsia="Calibri" w:hAnsi="Calibri" w:cs="Calibri"/>
        </w:rPr>
        <w:t>Rješava i primjenjuje linearnu jednadžbu.</w:t>
      </w:r>
    </w:p>
    <w:p w14:paraId="4AD37BE9" w14:textId="77777777" w:rsidR="00B4498C" w:rsidRPr="00B4498C" w:rsidRDefault="00B4498C" w:rsidP="00B4498C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B4498C">
        <w:rPr>
          <w:rFonts w:ascii="Calibri" w:eastAsia="Times New Roman" w:hAnsi="Calibri" w:cs="Calibri"/>
          <w:color w:val="231F20"/>
          <w:lang w:val="en-US"/>
        </w:rPr>
        <w:t xml:space="preserve">B.8.4.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Rješava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sustav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dviju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linearnih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jednadžbi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s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dvjema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4498C">
        <w:rPr>
          <w:rFonts w:ascii="Calibri" w:eastAsia="Times New Roman" w:hAnsi="Calibri" w:cs="Calibri"/>
          <w:color w:val="231F20"/>
          <w:lang w:val="en-US"/>
        </w:rPr>
        <w:t>nepoznanicama</w:t>
      </w:r>
      <w:proofErr w:type="spellEnd"/>
      <w:r w:rsidRPr="00B4498C">
        <w:rPr>
          <w:rFonts w:ascii="Calibri" w:eastAsia="Times New Roman" w:hAnsi="Calibri" w:cs="Calibri"/>
          <w:color w:val="231F20"/>
          <w:lang w:val="en-US"/>
        </w:rPr>
        <w:t>.</w:t>
      </w:r>
    </w:p>
    <w:p w14:paraId="2E4565FF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3766C500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B4498C">
        <w:rPr>
          <w:rFonts w:ascii="Calibri" w:eastAsia="Calibri" w:hAnsi="Calibri" w:cs="Calibri"/>
          <w:b/>
        </w:rPr>
        <w:t>Međupredmetne</w:t>
      </w:r>
      <w:proofErr w:type="spellEnd"/>
      <w:r w:rsidRPr="00B4498C">
        <w:rPr>
          <w:rFonts w:ascii="Calibri" w:eastAsia="Calibri" w:hAnsi="Calibri" w:cs="Calibri"/>
          <w:b/>
        </w:rPr>
        <w:t xml:space="preserve"> teme</w:t>
      </w:r>
    </w:p>
    <w:p w14:paraId="7CA050E9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2D4CF887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7CE70C82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46D7E3A4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6344F3B3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67461429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B4498C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6804596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01FA330F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76857653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4498C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B4498C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791950FA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5B447D4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 xml:space="preserve">Tijek nastavnih sati </w:t>
      </w:r>
    </w:p>
    <w:p w14:paraId="6D8713BD" w14:textId="77777777" w:rsidR="00B4498C" w:rsidRPr="00B4498C" w:rsidRDefault="00B4498C" w:rsidP="00B449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4498C">
        <w:rPr>
          <w:rFonts w:ascii="Calibri" w:eastAsia="Calibri" w:hAnsi="Calibri" w:cs="Calibri"/>
          <w:b/>
          <w:color w:val="00B0F0"/>
        </w:rPr>
        <w:t>Metoda suprotnih koeficijenata</w:t>
      </w:r>
    </w:p>
    <w:p w14:paraId="720D18A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 1 – Ponovimo</w:t>
      </w:r>
    </w:p>
    <w:p w14:paraId="7B783E3F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B4498C">
        <w:rPr>
          <w:rFonts w:ascii="Calibri" w:eastAsia="Calibri" w:hAnsi="Calibri" w:cs="Calibri"/>
          <w:color w:val="000000"/>
        </w:rPr>
        <w:t>miskoncepcijama</w:t>
      </w:r>
      <w:proofErr w:type="spellEnd"/>
      <w:r w:rsidRPr="00B4498C">
        <w:rPr>
          <w:rFonts w:ascii="Calibri" w:eastAsia="Calibri" w:hAnsi="Calibri" w:cs="Calibri"/>
          <w:color w:val="000000"/>
        </w:rPr>
        <w:t xml:space="preserve"> učenika o rješavanju sustava metodom supstitucije (vrednovanje za učenje).</w:t>
      </w:r>
    </w:p>
    <w:p w14:paraId="4EF8E6E7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3DBF1B09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 xml:space="preserve">Aktivnost 2 – Metoda suprotnih koeficijenata (zadatci u kojima </w:t>
      </w:r>
      <w:r w:rsidRPr="00B4498C">
        <w:rPr>
          <w:rFonts w:ascii="Calibri" w:eastAsia="Calibri" w:hAnsi="Calibri" w:cs="Calibri"/>
          <w:b/>
          <w:u w:val="single"/>
        </w:rPr>
        <w:t>imamo suprotne koeficijente</w:t>
      </w:r>
      <w:r w:rsidRPr="00B4498C">
        <w:rPr>
          <w:rFonts w:ascii="Calibri" w:eastAsia="Calibri" w:hAnsi="Calibri" w:cs="Calibri"/>
          <w:b/>
        </w:rPr>
        <w:t xml:space="preserve"> uz jednu nepoznanicu)</w:t>
      </w:r>
    </w:p>
    <w:p w14:paraId="677D106B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itelj ističe kako osim metode supstitucije postoje i druge metode za rješavanje sustava linearnih jednadžbi, a jedna od njih je </w:t>
      </w:r>
      <w:r w:rsidRPr="00B4498C">
        <w:rPr>
          <w:rFonts w:ascii="Calibri" w:eastAsia="Calibri" w:hAnsi="Calibri" w:cs="Calibri"/>
          <w:b/>
          <w:bCs/>
        </w:rPr>
        <w:t>metoda suprotnih koeficijenata</w:t>
      </w:r>
      <w:r w:rsidRPr="00B4498C">
        <w:rPr>
          <w:rFonts w:ascii="Calibri" w:eastAsia="Calibri" w:hAnsi="Calibri" w:cs="Calibri"/>
        </w:rPr>
        <w:t>.</w:t>
      </w:r>
    </w:p>
    <w:p w14:paraId="43EBC524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6F6E1F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8.</w:t>
      </w:r>
      <w:r w:rsidRPr="00B4498C">
        <w:rPr>
          <w:rFonts w:ascii="Calibri" w:eastAsia="Calibri" w:hAnsi="Calibri" w:cs="Calibri"/>
        </w:rPr>
        <w:t xml:space="preserve"> učitelj pokazuje kada se odlučujemo koristiti metodom suprotnih koeficijenata i kako sustav riješiti primjenom te metode. </w:t>
      </w:r>
    </w:p>
    <w:p w14:paraId="0847FCE1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CBCFB09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enici rješavaju zadatak 14.a,c te samostalno provjeravaju ispravnost rješenja. Učitelj pomaže, usmjerava i vodi kroz proces </w:t>
      </w:r>
      <w:proofErr w:type="spellStart"/>
      <w:r w:rsidRPr="00B4498C">
        <w:rPr>
          <w:rFonts w:ascii="Calibri" w:eastAsia="Calibri" w:hAnsi="Calibri" w:cs="Calibri"/>
        </w:rPr>
        <w:t>samovrednovanja</w:t>
      </w:r>
      <w:proofErr w:type="spellEnd"/>
      <w:r w:rsidRPr="00B4498C">
        <w:rPr>
          <w:rFonts w:ascii="Calibri" w:eastAsia="Calibri" w:hAnsi="Calibri" w:cs="Calibri"/>
        </w:rPr>
        <w:t xml:space="preserve"> (vrednovanje kao učenje). </w:t>
      </w:r>
    </w:p>
    <w:p w14:paraId="08F7640F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5C65A7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 xml:space="preserve">Aktivnost 3 – Metoda suprotnih koeficijenata (zadatci u kojima </w:t>
      </w:r>
      <w:r w:rsidRPr="00B4498C">
        <w:rPr>
          <w:rFonts w:ascii="Calibri" w:eastAsia="Calibri" w:hAnsi="Calibri" w:cs="Calibri"/>
          <w:b/>
          <w:u w:val="single"/>
        </w:rPr>
        <w:t>nemamo suprotne koeficijente</w:t>
      </w:r>
      <w:r w:rsidRPr="00B4498C">
        <w:rPr>
          <w:rFonts w:ascii="Calibri" w:eastAsia="Calibri" w:hAnsi="Calibri" w:cs="Calibri"/>
          <w:b/>
        </w:rPr>
        <w:t xml:space="preserve"> ni uz  jednu nepoznanicu)</w:t>
      </w:r>
    </w:p>
    <w:p w14:paraId="758A0203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lastRenderedPageBreak/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9.</w:t>
      </w:r>
      <w:r w:rsidRPr="00B4498C">
        <w:rPr>
          <w:rFonts w:ascii="Calibri" w:eastAsia="Calibri" w:hAnsi="Calibri" w:cs="Calibri"/>
        </w:rPr>
        <w:t xml:space="preserve"> i </w:t>
      </w:r>
      <w:r w:rsidRPr="00B4498C">
        <w:rPr>
          <w:rFonts w:ascii="Calibri" w:eastAsia="Calibri" w:hAnsi="Calibri" w:cs="Calibri"/>
          <w:i/>
          <w:iCs/>
        </w:rPr>
        <w:t>Primjeru 10.</w:t>
      </w:r>
      <w:r w:rsidRPr="00B4498C">
        <w:rPr>
          <w:rFonts w:ascii="Calibri" w:eastAsia="Calibri" w:hAnsi="Calibri" w:cs="Calibri"/>
        </w:rPr>
        <w:t xml:space="preserve"> ili putem prezentacije (</w:t>
      </w:r>
      <w:r w:rsidRPr="00B4498C">
        <w:rPr>
          <w:rFonts w:ascii="Calibri" w:eastAsia="Calibri" w:hAnsi="Calibri" w:cs="Calibri"/>
          <w:color w:val="7F7F7F"/>
        </w:rPr>
        <w:t>e-sfera: Sustav dviju linearnih jednadžbi s dvjema nepoznanicama -&gt; Metoda suprotnih koeficijenata -&gt; e-Matematika -&gt; Metoda suprotnih koeficijenata</w:t>
      </w:r>
      <w:r w:rsidRPr="00B4498C">
        <w:rPr>
          <w:rFonts w:ascii="Calibri" w:eastAsia="Calibri" w:hAnsi="Calibri" w:cs="Calibri"/>
        </w:rPr>
        <w:t xml:space="preserve">) učitelj pokazuje kako množenjem jedne ili obje jednadžbe dobiti suprotne koeficijente uz neku nepoznanicu te sustav riješiti primjenom metode suprotnih koeficijenata. </w:t>
      </w:r>
    </w:p>
    <w:p w14:paraId="4A7C2B6B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89A8B4E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Koraci u rješavanju sustava metodom suprotnih koeficijenata:</w:t>
      </w:r>
    </w:p>
    <w:p w14:paraId="7BDEE43B" w14:textId="77777777" w:rsidR="00B4498C" w:rsidRPr="00B4498C" w:rsidRDefault="00B4498C" w:rsidP="00B449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Pomnožimo jednu ili obje jednadžbe odgovarajućim brojem da bismo dobili suprotne koeficijente uz jednu nepoznanicu (ako suprotnih koeficijenata nema u polaznom sustavu).</w:t>
      </w:r>
    </w:p>
    <w:p w14:paraId="30E6B4C7" w14:textId="77777777" w:rsidR="00B4498C" w:rsidRPr="00B4498C" w:rsidRDefault="00B4498C" w:rsidP="00B449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Zbrojimo jednadžbe i izračunamo vrijednost jedne nepoznanice.</w:t>
      </w:r>
    </w:p>
    <w:p w14:paraId="1DB20E30" w14:textId="77777777" w:rsidR="00B4498C" w:rsidRPr="00B4498C" w:rsidRDefault="00B4498C" w:rsidP="00B449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Uvrstimo dobiveno rješenje u jednu od početnih jednadžbi i izračunamo vrijednost druge nepoznanice.</w:t>
      </w:r>
    </w:p>
    <w:p w14:paraId="52D6FD63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CC3906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enici rješavaju zadatke 15.a,d,e i 16.a,c te samostalno provjeravaju ispravnost rješenja. Učitelj pomaže, usmjerava i vodi kroz proces </w:t>
      </w:r>
      <w:proofErr w:type="spellStart"/>
      <w:r w:rsidRPr="00B4498C">
        <w:rPr>
          <w:rFonts w:ascii="Calibri" w:eastAsia="Calibri" w:hAnsi="Calibri" w:cs="Calibri"/>
        </w:rPr>
        <w:t>samovrednovanja</w:t>
      </w:r>
      <w:proofErr w:type="spellEnd"/>
      <w:r w:rsidRPr="00B4498C">
        <w:rPr>
          <w:rFonts w:ascii="Calibri" w:eastAsia="Calibri" w:hAnsi="Calibri" w:cs="Calibri"/>
        </w:rPr>
        <w:t xml:space="preserve"> (vrednovanje kao učenje). </w:t>
      </w:r>
    </w:p>
    <w:p w14:paraId="1587F6FF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C1B48DD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Listići za vrednovanje kao učenje: Pr.1.  </w:t>
      </w:r>
    </w:p>
    <w:p w14:paraId="5DC710EA" w14:textId="77777777" w:rsidR="00B4498C" w:rsidRPr="00B4498C" w:rsidRDefault="00B4498C" w:rsidP="00B449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B4498C">
        <w:rPr>
          <w:rFonts w:ascii="Calibri" w:eastAsia="Calibri" w:hAnsi="Calibri" w:cs="Calibri"/>
        </w:rPr>
        <w:t>učenje_općenito</w:t>
      </w:r>
      <w:proofErr w:type="spellEnd"/>
      <w:r w:rsidRPr="00B4498C">
        <w:rPr>
          <w:rFonts w:ascii="Calibri" w:eastAsia="Calibri" w:hAnsi="Calibri" w:cs="Calibri"/>
        </w:rPr>
        <w:t>:  Pr.1. – Pr.5.</w:t>
      </w:r>
    </w:p>
    <w:p w14:paraId="38E0B78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Primjeri vrednovanja</w:t>
      </w:r>
    </w:p>
    <w:p w14:paraId="1FEE6E32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Vrednovanje kao učenje: </w:t>
      </w:r>
    </w:p>
    <w:p w14:paraId="19064311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i 2, 3 – </w:t>
      </w:r>
      <w:proofErr w:type="spellStart"/>
      <w:r w:rsidRPr="00B4498C">
        <w:rPr>
          <w:rFonts w:ascii="Calibri" w:eastAsia="Calibri" w:hAnsi="Calibri" w:cs="Calibri"/>
        </w:rPr>
        <w:t>samovrednovanje</w:t>
      </w:r>
      <w:proofErr w:type="spellEnd"/>
      <w:r w:rsidRPr="00B4498C">
        <w:rPr>
          <w:rFonts w:ascii="Calibri" w:eastAsia="Calibri" w:hAnsi="Calibri" w:cs="Calibri"/>
        </w:rPr>
        <w:t xml:space="preserve"> ispravnosti rješavanja zadataka</w:t>
      </w:r>
    </w:p>
    <w:p w14:paraId="2047A0EB" w14:textId="77777777" w:rsidR="00B4498C" w:rsidRPr="00B4498C" w:rsidRDefault="00B4498C" w:rsidP="00B449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kao učenje </w:t>
      </w:r>
    </w:p>
    <w:p w14:paraId="76F5249E" w14:textId="77777777" w:rsidR="00B4498C" w:rsidRPr="00B4498C" w:rsidRDefault="00B4498C" w:rsidP="00B449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Vrednovanje za učenje:</w:t>
      </w:r>
    </w:p>
    <w:p w14:paraId="358ACC04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 1– prikupljanje informacija o prethodnim znanjima</w:t>
      </w:r>
    </w:p>
    <w:p w14:paraId="28C190CB" w14:textId="77777777" w:rsidR="00B4498C" w:rsidRPr="00B4498C" w:rsidRDefault="00B4498C" w:rsidP="00B4498C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za učenje  </w:t>
      </w:r>
    </w:p>
    <w:p w14:paraId="24DC7F55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koje obuhvaćaju prilagodbu za učenike s teškoćama</w:t>
      </w:r>
    </w:p>
    <w:p w14:paraId="3A0DB393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</w:p>
    <w:p w14:paraId="3AAEE41F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B4498C">
        <w:rPr>
          <w:rFonts w:ascii="Calibri" w:eastAsia="Calibri" w:hAnsi="Calibri" w:cs="Calibri"/>
          <w:bCs/>
        </w:rPr>
        <w:t xml:space="preserve">Dopunski zadatci: 28., 29. </w:t>
      </w:r>
    </w:p>
    <w:p w14:paraId="62724B4E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</w:rPr>
        <w:t xml:space="preserve">T. Djaković, L. Havranek </w:t>
      </w:r>
      <w:proofErr w:type="spellStart"/>
      <w:r w:rsidRPr="00B4498C">
        <w:rPr>
          <w:rFonts w:ascii="Calibri" w:eastAsia="Calibri" w:hAnsi="Calibri" w:cs="Calibri"/>
        </w:rPr>
        <w:t>Bijuković</w:t>
      </w:r>
      <w:proofErr w:type="spellEnd"/>
      <w:r w:rsidRPr="00B4498C">
        <w:rPr>
          <w:rFonts w:ascii="Calibri" w:eastAsia="Calibri" w:hAnsi="Calibri" w:cs="Calibri"/>
        </w:rPr>
        <w:t xml:space="preserve">, </w:t>
      </w:r>
      <w:proofErr w:type="spellStart"/>
      <w:r w:rsidRPr="00B4498C">
        <w:rPr>
          <w:rFonts w:ascii="Calibri" w:eastAsia="Calibri" w:hAnsi="Calibri" w:cs="Calibri"/>
        </w:rPr>
        <w:t>Lj</w:t>
      </w:r>
      <w:proofErr w:type="spellEnd"/>
      <w:r w:rsidRPr="00B4498C">
        <w:rPr>
          <w:rFonts w:ascii="Calibri" w:eastAsia="Calibri" w:hAnsi="Calibri" w:cs="Calibri"/>
        </w:rPr>
        <w:t xml:space="preserve">. </w:t>
      </w:r>
      <w:proofErr w:type="spellStart"/>
      <w:r w:rsidRPr="00B4498C">
        <w:rPr>
          <w:rFonts w:ascii="Calibri" w:eastAsia="Calibri" w:hAnsi="Calibri" w:cs="Calibri"/>
        </w:rPr>
        <w:t>Peretin</w:t>
      </w:r>
      <w:proofErr w:type="spellEnd"/>
      <w:r w:rsidRPr="00B4498C">
        <w:rPr>
          <w:rFonts w:ascii="Calibri" w:eastAsia="Calibri" w:hAnsi="Calibri" w:cs="Calibri"/>
        </w:rPr>
        <w:t>, K. Vučić: Matematika 8 – udžbenik za pomoć u učenju matematike –</w:t>
      </w:r>
    </w:p>
    <w:p w14:paraId="55BFEB9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za motiviranje i rad s darovitim učenicima</w:t>
      </w:r>
    </w:p>
    <w:p w14:paraId="3EBCF9A9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</w:rPr>
        <w:t xml:space="preserve">Z. </w:t>
      </w:r>
      <w:proofErr w:type="spellStart"/>
      <w:r w:rsidRPr="00B4498C">
        <w:rPr>
          <w:rFonts w:ascii="Calibri" w:eastAsia="Calibri" w:hAnsi="Calibri" w:cs="Calibri"/>
        </w:rPr>
        <w:t>Martinec</w:t>
      </w:r>
      <w:proofErr w:type="spellEnd"/>
      <w:r w:rsidRPr="00B4498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72C29604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B4498C">
        <w:rPr>
          <w:rFonts w:ascii="Calibri" w:eastAsia="Calibri" w:hAnsi="Calibri" w:cs="Calibri"/>
        </w:rPr>
        <w:t>M.Muštra</w:t>
      </w:r>
      <w:proofErr w:type="spellEnd"/>
      <w:r w:rsidRPr="00B4498C">
        <w:rPr>
          <w:rFonts w:ascii="Calibri" w:eastAsia="Calibri" w:hAnsi="Calibri" w:cs="Calibri"/>
        </w:rPr>
        <w:t xml:space="preserve">: Dodatna nastava matematike za 8.razred – </w:t>
      </w:r>
    </w:p>
    <w:p w14:paraId="2E021E8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Domaća zadaća</w:t>
      </w:r>
    </w:p>
    <w:p w14:paraId="225ACDE2" w14:textId="77777777" w:rsidR="00B4498C" w:rsidRPr="00B4498C" w:rsidRDefault="00B4498C" w:rsidP="00B4498C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Zadaci za vježbu: 17.a,b,e, 18.a,c, 19.a,d </w:t>
      </w:r>
    </w:p>
    <w:p w14:paraId="10991598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5BDE2E6D" w14:textId="77777777" w:rsidR="00B4498C" w:rsidRPr="00B4498C" w:rsidRDefault="00B4498C" w:rsidP="00B449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4498C">
        <w:rPr>
          <w:rFonts w:ascii="Calibri" w:eastAsia="Calibri" w:hAnsi="Calibri" w:cs="Calibri"/>
          <w:b/>
          <w:color w:val="00B0F0"/>
        </w:rPr>
        <w:t>Egzistencija rješenja sustava i svođenje sustava na standardni oblik</w:t>
      </w:r>
    </w:p>
    <w:p w14:paraId="75A7ED00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 1 – Ponovimo</w:t>
      </w:r>
    </w:p>
    <w:p w14:paraId="463C1E4C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B4498C">
        <w:rPr>
          <w:rFonts w:ascii="Calibri" w:eastAsia="Calibri" w:hAnsi="Calibri" w:cs="Calibri"/>
          <w:color w:val="000000"/>
        </w:rPr>
        <w:t>miskoncepcijama</w:t>
      </w:r>
      <w:proofErr w:type="spellEnd"/>
      <w:r w:rsidRPr="00B4498C">
        <w:rPr>
          <w:rFonts w:ascii="Calibri" w:eastAsia="Calibri" w:hAnsi="Calibri" w:cs="Calibri"/>
          <w:color w:val="000000"/>
        </w:rPr>
        <w:t xml:space="preserve"> učenika o rješavanju sustava metodom suprotnih koeficijenata (vrednovanje za učenje).</w:t>
      </w:r>
    </w:p>
    <w:p w14:paraId="0B6328D9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7622BB22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>Aktivnost 2 – Jednoznačno rješenje sustava, nemoguć sustav i neodređen sustav</w:t>
      </w:r>
    </w:p>
    <w:p w14:paraId="2D72114C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lastRenderedPageBreak/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11.</w:t>
      </w:r>
      <w:r w:rsidRPr="00B4498C">
        <w:rPr>
          <w:rFonts w:ascii="Calibri" w:eastAsia="Calibri" w:hAnsi="Calibri" w:cs="Calibri"/>
        </w:rPr>
        <w:t xml:space="preserve"> učitelj ili putem prezentacije (</w:t>
      </w:r>
      <w:r w:rsidRPr="00B4498C">
        <w:rPr>
          <w:rFonts w:ascii="Calibri" w:eastAsia="Calibri" w:hAnsi="Calibri" w:cs="Calibri"/>
          <w:color w:val="7F7F7F"/>
        </w:rPr>
        <w:t>e-sfera: Sustav dviju linearnih jednadžbi s dvjema nepoznanicama -&gt; Metoda suprotnih koeficijenata -&gt; e-Matematika -&gt; Vrsta rješenja sustava</w:t>
      </w:r>
      <w:r w:rsidRPr="00B4498C">
        <w:rPr>
          <w:rFonts w:ascii="Calibri" w:eastAsia="Calibri" w:hAnsi="Calibri" w:cs="Calibri"/>
        </w:rPr>
        <w:t xml:space="preserve">) komentira egzistenciju dobivenog rješenja sustava. </w:t>
      </w:r>
    </w:p>
    <w:p w14:paraId="0C0E5386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CA6F706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Kod sustava dviju linearnih jednadžbi s dvije nepoznanice mogu nastupiti samo sljedeća tri slučaja:</w:t>
      </w:r>
    </w:p>
    <w:p w14:paraId="4C5F75A0" w14:textId="77777777" w:rsidR="00B4498C" w:rsidRPr="00B4498C" w:rsidRDefault="00B4498C" w:rsidP="00B4498C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ab/>
        <w:t xml:space="preserve">a)  sustav </w:t>
      </w:r>
      <w:r w:rsidRPr="00B4498C">
        <w:rPr>
          <w:rFonts w:ascii="Calibri" w:eastAsia="Calibri" w:hAnsi="Calibri" w:cs="Calibri"/>
          <w:color w:val="0070C0"/>
          <w:u w:val="single"/>
        </w:rPr>
        <w:t>ima točno jedno rješenje</w:t>
      </w:r>
      <w:r w:rsidRPr="00B4498C">
        <w:rPr>
          <w:rFonts w:ascii="Calibri" w:eastAsia="Calibri" w:hAnsi="Calibri" w:cs="Calibri"/>
          <w:color w:val="0070C0"/>
        </w:rPr>
        <w:t xml:space="preserve"> i zovemo ga </w:t>
      </w:r>
      <w:r w:rsidRPr="00B4498C">
        <w:rPr>
          <w:rFonts w:ascii="Calibri" w:eastAsia="Calibri" w:hAnsi="Calibri" w:cs="Calibri"/>
          <w:b/>
          <w:bCs/>
          <w:color w:val="0070C0"/>
        </w:rPr>
        <w:t>JEDNOZNAČAN SUSTAV</w:t>
      </w:r>
    </w:p>
    <w:p w14:paraId="053049CE" w14:textId="77777777" w:rsidR="00B4498C" w:rsidRPr="00B4498C" w:rsidRDefault="00B4498C" w:rsidP="00B4498C">
      <w:pPr>
        <w:spacing w:after="0" w:line="276" w:lineRule="auto"/>
        <w:ind w:firstLine="567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 xml:space="preserve">b)  sustav </w:t>
      </w:r>
      <w:r w:rsidRPr="00B4498C">
        <w:rPr>
          <w:rFonts w:ascii="Calibri" w:eastAsia="Calibri" w:hAnsi="Calibri" w:cs="Calibri"/>
          <w:color w:val="0070C0"/>
          <w:u w:val="single"/>
        </w:rPr>
        <w:t>ima beskonačno mnogo rješenja</w:t>
      </w:r>
      <w:r w:rsidRPr="00B4498C">
        <w:rPr>
          <w:rFonts w:ascii="Calibri" w:eastAsia="Calibri" w:hAnsi="Calibri" w:cs="Calibri"/>
          <w:color w:val="0070C0"/>
        </w:rPr>
        <w:t xml:space="preserve"> i zovemo ga </w:t>
      </w:r>
      <w:r w:rsidRPr="00B4498C">
        <w:rPr>
          <w:rFonts w:ascii="Calibri" w:eastAsia="Calibri" w:hAnsi="Calibri" w:cs="Calibri"/>
          <w:b/>
          <w:bCs/>
          <w:color w:val="0070C0"/>
        </w:rPr>
        <w:t>NEODREĐEN SUSTAV</w:t>
      </w:r>
    </w:p>
    <w:p w14:paraId="288C0CAC" w14:textId="77777777" w:rsidR="00B4498C" w:rsidRPr="00B4498C" w:rsidRDefault="00B4498C" w:rsidP="00B4498C">
      <w:pPr>
        <w:spacing w:after="0" w:line="276" w:lineRule="auto"/>
        <w:ind w:firstLine="567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0070C0"/>
        </w:rPr>
        <w:t xml:space="preserve">c)  sustav </w:t>
      </w:r>
      <w:r w:rsidRPr="00B4498C">
        <w:rPr>
          <w:rFonts w:ascii="Calibri" w:eastAsia="Calibri" w:hAnsi="Calibri" w:cs="Calibri"/>
          <w:color w:val="0070C0"/>
          <w:u w:val="single"/>
        </w:rPr>
        <w:t>nema niti jednog rješenja</w:t>
      </w:r>
      <w:r w:rsidRPr="00B4498C">
        <w:rPr>
          <w:rFonts w:ascii="Calibri" w:eastAsia="Calibri" w:hAnsi="Calibri" w:cs="Calibri"/>
          <w:color w:val="0070C0"/>
        </w:rPr>
        <w:t xml:space="preserve"> i zovemo ga </w:t>
      </w:r>
      <w:r w:rsidRPr="00B4498C">
        <w:rPr>
          <w:rFonts w:ascii="Calibri" w:eastAsia="Calibri" w:hAnsi="Calibri" w:cs="Calibri"/>
          <w:b/>
          <w:bCs/>
          <w:color w:val="0070C0"/>
        </w:rPr>
        <w:t>NEMOGUĆ SUSTAV</w:t>
      </w:r>
    </w:p>
    <w:p w14:paraId="1FCEFC1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2AA2E3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>Aktivnost 3 – Svođenje sustava na standardni oblik</w:t>
      </w:r>
    </w:p>
    <w:p w14:paraId="35BBB35F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Učitelj ističe kako metodom suprotnih koeficijenata i metodom supstitucije sustave možemo rješavati ako su zadani u standardnom obliku. Sustave koji nisu tako zadani treba najprije svesti na standardni oblik, a onda riješiti jednom od metoda.</w:t>
      </w:r>
    </w:p>
    <w:p w14:paraId="7CDD109C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7D32D5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12.</w:t>
      </w:r>
      <w:r w:rsidRPr="00B4498C">
        <w:rPr>
          <w:rFonts w:ascii="Calibri" w:eastAsia="Calibri" w:hAnsi="Calibri" w:cs="Calibri"/>
        </w:rPr>
        <w:t xml:space="preserve"> učitelj pokazuje proces svođenja sustava na standardni oblik nakon čega sustav rješavamo jednom  od metoda.</w:t>
      </w:r>
    </w:p>
    <w:p w14:paraId="0B7FB921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DEDDBE3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enici rješavaju zadatke 20.a, 21.a,c, 23.d, 25.b te samostalno provjeravaju ispravnost rješenja. Učitelj pomaže, usmjerava i vodi kroz proces </w:t>
      </w:r>
      <w:proofErr w:type="spellStart"/>
      <w:r w:rsidRPr="00B4498C">
        <w:rPr>
          <w:rFonts w:ascii="Calibri" w:eastAsia="Calibri" w:hAnsi="Calibri" w:cs="Calibri"/>
        </w:rPr>
        <w:t>samovrednovanja</w:t>
      </w:r>
      <w:proofErr w:type="spellEnd"/>
      <w:r w:rsidRPr="00B4498C">
        <w:rPr>
          <w:rFonts w:ascii="Calibri" w:eastAsia="Calibri" w:hAnsi="Calibri" w:cs="Calibri"/>
        </w:rPr>
        <w:t xml:space="preserve"> (vrednovanje kao učenje). </w:t>
      </w:r>
    </w:p>
    <w:p w14:paraId="69197671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0E1CB3C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Listići za vrednovanje kao učenje: Pr.2.  </w:t>
      </w:r>
    </w:p>
    <w:p w14:paraId="413E6BC7" w14:textId="77777777" w:rsidR="00B4498C" w:rsidRPr="00B4498C" w:rsidRDefault="00B4498C" w:rsidP="00B449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B4498C">
        <w:rPr>
          <w:rFonts w:ascii="Calibri" w:eastAsia="Calibri" w:hAnsi="Calibri" w:cs="Calibri"/>
        </w:rPr>
        <w:t>učenje_općenito</w:t>
      </w:r>
      <w:proofErr w:type="spellEnd"/>
      <w:r w:rsidRPr="00B4498C">
        <w:rPr>
          <w:rFonts w:ascii="Calibri" w:eastAsia="Calibri" w:hAnsi="Calibri" w:cs="Calibri"/>
        </w:rPr>
        <w:t>:  Pr.1. – Pr.5.</w:t>
      </w:r>
    </w:p>
    <w:p w14:paraId="12B986D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Primjeri vrednovanja</w:t>
      </w:r>
    </w:p>
    <w:p w14:paraId="72779064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Vrednovanje kao učenje: </w:t>
      </w:r>
    </w:p>
    <w:p w14:paraId="6FEB50CC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</w:t>
      </w:r>
      <w:proofErr w:type="spellStart"/>
      <w:r w:rsidRPr="00B4498C">
        <w:rPr>
          <w:rFonts w:ascii="Calibri" w:eastAsia="Calibri" w:hAnsi="Calibri" w:cs="Calibri"/>
        </w:rPr>
        <w:t>samovrednovanje</w:t>
      </w:r>
      <w:proofErr w:type="spellEnd"/>
      <w:r w:rsidRPr="00B4498C">
        <w:rPr>
          <w:rFonts w:ascii="Calibri" w:eastAsia="Calibri" w:hAnsi="Calibri" w:cs="Calibri"/>
        </w:rPr>
        <w:t xml:space="preserve"> ispravnosti rješavanja zadataka</w:t>
      </w:r>
    </w:p>
    <w:p w14:paraId="3187A7B5" w14:textId="77777777" w:rsidR="00B4498C" w:rsidRPr="00B4498C" w:rsidRDefault="00B4498C" w:rsidP="00B449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kao učenje </w:t>
      </w:r>
    </w:p>
    <w:p w14:paraId="3C399F80" w14:textId="77777777" w:rsidR="00B4498C" w:rsidRPr="00B4498C" w:rsidRDefault="00B4498C" w:rsidP="00B449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Vrednovanje za učenje:</w:t>
      </w:r>
    </w:p>
    <w:p w14:paraId="09A8B5B0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 1– prikupljanje informacija o prethodnim znanjima</w:t>
      </w:r>
    </w:p>
    <w:p w14:paraId="284EDFA7" w14:textId="77777777" w:rsidR="00B4498C" w:rsidRPr="00B4498C" w:rsidRDefault="00B4498C" w:rsidP="00B4498C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za učenje  </w:t>
      </w:r>
    </w:p>
    <w:p w14:paraId="74E6E4C7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koje obuhvaćaju prilagodbu za učenike s teškoćama</w:t>
      </w:r>
    </w:p>
    <w:p w14:paraId="58E3A1B3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</w:p>
    <w:p w14:paraId="2FBF3029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</w:rPr>
        <w:t xml:space="preserve">T. Djaković, L. Havranek </w:t>
      </w:r>
      <w:proofErr w:type="spellStart"/>
      <w:r w:rsidRPr="00B4498C">
        <w:rPr>
          <w:rFonts w:ascii="Calibri" w:eastAsia="Calibri" w:hAnsi="Calibri" w:cs="Calibri"/>
        </w:rPr>
        <w:t>Bijuković</w:t>
      </w:r>
      <w:proofErr w:type="spellEnd"/>
      <w:r w:rsidRPr="00B4498C">
        <w:rPr>
          <w:rFonts w:ascii="Calibri" w:eastAsia="Calibri" w:hAnsi="Calibri" w:cs="Calibri"/>
        </w:rPr>
        <w:t xml:space="preserve">, </w:t>
      </w:r>
      <w:proofErr w:type="spellStart"/>
      <w:r w:rsidRPr="00B4498C">
        <w:rPr>
          <w:rFonts w:ascii="Calibri" w:eastAsia="Calibri" w:hAnsi="Calibri" w:cs="Calibri"/>
        </w:rPr>
        <w:t>Lj</w:t>
      </w:r>
      <w:proofErr w:type="spellEnd"/>
      <w:r w:rsidRPr="00B4498C">
        <w:rPr>
          <w:rFonts w:ascii="Calibri" w:eastAsia="Calibri" w:hAnsi="Calibri" w:cs="Calibri"/>
        </w:rPr>
        <w:t xml:space="preserve">. </w:t>
      </w:r>
      <w:proofErr w:type="spellStart"/>
      <w:r w:rsidRPr="00B4498C">
        <w:rPr>
          <w:rFonts w:ascii="Calibri" w:eastAsia="Calibri" w:hAnsi="Calibri" w:cs="Calibri"/>
        </w:rPr>
        <w:t>Peretin</w:t>
      </w:r>
      <w:proofErr w:type="spellEnd"/>
      <w:r w:rsidRPr="00B4498C">
        <w:rPr>
          <w:rFonts w:ascii="Calibri" w:eastAsia="Calibri" w:hAnsi="Calibri" w:cs="Calibri"/>
        </w:rPr>
        <w:t>, K. Vučić: Matematika 8 – udžbenik za pomoć u učenju matematike –</w:t>
      </w:r>
    </w:p>
    <w:p w14:paraId="54A7707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za motiviranje i rad s darovitim učenicima</w:t>
      </w:r>
    </w:p>
    <w:p w14:paraId="369210FF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Dodatni zadatci: 30.</w:t>
      </w:r>
    </w:p>
    <w:p w14:paraId="1CA2CDF9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</w:rPr>
        <w:t xml:space="preserve">Z. </w:t>
      </w:r>
      <w:proofErr w:type="spellStart"/>
      <w:r w:rsidRPr="00B4498C">
        <w:rPr>
          <w:rFonts w:ascii="Calibri" w:eastAsia="Calibri" w:hAnsi="Calibri" w:cs="Calibri"/>
        </w:rPr>
        <w:t>Martinec</w:t>
      </w:r>
      <w:proofErr w:type="spellEnd"/>
      <w:r w:rsidRPr="00B4498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2CC479F0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B4498C">
        <w:rPr>
          <w:rFonts w:ascii="Calibri" w:eastAsia="Calibri" w:hAnsi="Calibri" w:cs="Calibri"/>
        </w:rPr>
        <w:t>M.Muštra</w:t>
      </w:r>
      <w:proofErr w:type="spellEnd"/>
      <w:r w:rsidRPr="00B4498C">
        <w:rPr>
          <w:rFonts w:ascii="Calibri" w:eastAsia="Calibri" w:hAnsi="Calibri" w:cs="Calibri"/>
        </w:rPr>
        <w:t xml:space="preserve">: Dodatna nastava matematike za 8.razred – </w:t>
      </w:r>
    </w:p>
    <w:p w14:paraId="0886B3A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Domaća zadaća</w:t>
      </w:r>
    </w:p>
    <w:p w14:paraId="32A78BE7" w14:textId="77777777" w:rsidR="00B4498C" w:rsidRPr="00B4498C" w:rsidRDefault="00B4498C" w:rsidP="00B4498C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Zadaci za vježbu: 20.b, 21.d, 23.e, 24.a, 25.c</w:t>
      </w:r>
    </w:p>
    <w:p w14:paraId="60AEDC28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2F40D00F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 </w:t>
      </w:r>
    </w:p>
    <w:p w14:paraId="647AAE02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51726568" w14:textId="77777777" w:rsidR="00B4498C" w:rsidRPr="00B4498C" w:rsidRDefault="00B4498C" w:rsidP="00B449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4498C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2CA9291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 xml:space="preserve">Aktivnost 1 – Ponavljanje </w:t>
      </w:r>
    </w:p>
    <w:p w14:paraId="709A16D1" w14:textId="77777777" w:rsidR="00B4498C" w:rsidRPr="00B4498C" w:rsidRDefault="00B4498C" w:rsidP="00B4498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lastRenderedPageBreak/>
        <w:t xml:space="preserve">Učitelj prikuplja informacije o prethodnim znanjima učenika i </w:t>
      </w:r>
      <w:proofErr w:type="spellStart"/>
      <w:r w:rsidRPr="00B4498C">
        <w:rPr>
          <w:rFonts w:ascii="Calibri" w:eastAsia="Calibri" w:hAnsi="Calibri" w:cs="Calibri"/>
        </w:rPr>
        <w:t>miskoncepcijama</w:t>
      </w:r>
      <w:proofErr w:type="spellEnd"/>
      <w:r w:rsidRPr="00B4498C">
        <w:rPr>
          <w:rFonts w:ascii="Calibri" w:eastAsia="Calibri" w:hAnsi="Calibri" w:cs="Calibri"/>
        </w:rPr>
        <w:t xml:space="preserve"> učenika o egzistenciji rješenja sustava i svođenju sustava na standardni oblik (vrednovanje za učenje).</w:t>
      </w:r>
    </w:p>
    <w:p w14:paraId="626A4A5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2B37DC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 2 – Uvježbavanje</w:t>
      </w:r>
    </w:p>
    <w:p w14:paraId="5AECB9F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enici rješavaju Nastavni listić i/ili zadatke za vježbu 17.g, 19.f, 22.e, 23.c, 25.a, 26.b i 27.a te samostalno provjeravaju ispravnost rješenja. Učitelj pomaže, usmjerava i vodi kroz proces </w:t>
      </w:r>
      <w:proofErr w:type="spellStart"/>
      <w:r w:rsidRPr="00B4498C">
        <w:rPr>
          <w:rFonts w:ascii="Calibri" w:eastAsia="Calibri" w:hAnsi="Calibri" w:cs="Calibri"/>
        </w:rPr>
        <w:t>samovrednovanja</w:t>
      </w:r>
      <w:proofErr w:type="spellEnd"/>
      <w:r w:rsidRPr="00B4498C">
        <w:rPr>
          <w:rFonts w:ascii="Calibri" w:eastAsia="Calibri" w:hAnsi="Calibri" w:cs="Calibri"/>
        </w:rPr>
        <w:t xml:space="preserve"> (vrednovanje kao učenje).</w:t>
      </w:r>
    </w:p>
    <w:p w14:paraId="46A6486A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4498C">
        <w:rPr>
          <w:rFonts w:ascii="Calibri" w:eastAsia="Calibri" w:hAnsi="Calibri" w:cs="Calibri"/>
        </w:rPr>
        <w:t xml:space="preserve">Učenici rješavaju zadatke na </w:t>
      </w:r>
      <w:r w:rsidRPr="00B4498C">
        <w:rPr>
          <w:rFonts w:ascii="Calibri" w:eastAsia="Calibri" w:hAnsi="Calibri" w:cs="Calibri"/>
          <w:color w:val="7F7F7F"/>
        </w:rPr>
        <w:t>e-sferi: Sustav dviju linearnih jednadžbi s dvjema nepoznanicama -&gt; Metoda suprotnih koeficijenata -&gt; Matematika +  -&gt; provjera znanja Metoda suprotnih koeficijenata (kratki kviz)</w:t>
      </w:r>
      <w:r w:rsidRPr="00B4498C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B4498C">
        <w:rPr>
          <w:rFonts w:ascii="Calibri" w:eastAsia="Calibri" w:hAnsi="Calibri" w:cs="Calibri"/>
        </w:rPr>
        <w:t>samovrednovanja</w:t>
      </w:r>
      <w:proofErr w:type="spellEnd"/>
      <w:r w:rsidRPr="00B4498C">
        <w:rPr>
          <w:rFonts w:ascii="Calibri" w:eastAsia="Calibri" w:hAnsi="Calibri" w:cs="Calibri"/>
        </w:rPr>
        <w:t xml:space="preserve"> (vrednovanje kao učenje).</w:t>
      </w:r>
      <w:r w:rsidRPr="00B4498C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7434D9A1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Listići za vrednovanje za </w:t>
      </w:r>
      <w:proofErr w:type="spellStart"/>
      <w:r w:rsidRPr="00B4498C">
        <w:rPr>
          <w:rFonts w:ascii="Calibri" w:eastAsia="Calibri" w:hAnsi="Calibri" w:cs="Calibri"/>
        </w:rPr>
        <w:t>učenje_općenito</w:t>
      </w:r>
      <w:proofErr w:type="spellEnd"/>
      <w:r w:rsidRPr="00B4498C">
        <w:rPr>
          <w:rFonts w:ascii="Calibri" w:eastAsia="Calibri" w:hAnsi="Calibri" w:cs="Calibri"/>
        </w:rPr>
        <w:t>:  Pr.1. – Pr.5.</w:t>
      </w:r>
    </w:p>
    <w:p w14:paraId="2A8DEE80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2036577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Vrednovanje kao učenje: </w:t>
      </w:r>
    </w:p>
    <w:p w14:paraId="77584C36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i 1,2  – </w:t>
      </w:r>
      <w:proofErr w:type="spellStart"/>
      <w:r w:rsidRPr="00B4498C">
        <w:rPr>
          <w:rFonts w:ascii="Calibri" w:eastAsia="Calibri" w:hAnsi="Calibri" w:cs="Calibri"/>
        </w:rPr>
        <w:t>samovrednovanje</w:t>
      </w:r>
      <w:proofErr w:type="spellEnd"/>
      <w:r w:rsidRPr="00B4498C">
        <w:rPr>
          <w:rFonts w:ascii="Calibri" w:eastAsia="Calibri" w:hAnsi="Calibri" w:cs="Calibri"/>
        </w:rPr>
        <w:t xml:space="preserve"> ispravnosti rješavanja zadataka</w:t>
      </w:r>
    </w:p>
    <w:p w14:paraId="1170A67C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e-sfera: Sustav dviju linearnih jednadžbi s dvjema nepoznanicama -&gt; Metoda suprotnih koeficijenata -&gt; Matematika +  -&gt; provjera znanja Metoda suprotnih koeficijenata (kratki kviz)</w:t>
      </w:r>
    </w:p>
    <w:p w14:paraId="29AFA80F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Vrednovanje za učenje:</w:t>
      </w:r>
    </w:p>
    <w:p w14:paraId="52CF0617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B29747F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 3 – listići za vrednovanje za učenje</w:t>
      </w:r>
    </w:p>
    <w:p w14:paraId="30672BAA" w14:textId="77777777" w:rsidR="00B4498C" w:rsidRPr="00B4498C" w:rsidRDefault="00B4498C" w:rsidP="00B4498C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  </w:t>
      </w:r>
    </w:p>
    <w:p w14:paraId="0102F89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za motiviranje i rad s darovitim učenicima</w:t>
      </w:r>
    </w:p>
    <w:p w14:paraId="6A079EE8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</w:rPr>
        <w:t xml:space="preserve">Z. </w:t>
      </w:r>
      <w:proofErr w:type="spellStart"/>
      <w:r w:rsidRPr="00B4498C">
        <w:rPr>
          <w:rFonts w:ascii="Calibri" w:eastAsia="Calibri" w:hAnsi="Calibri" w:cs="Calibri"/>
        </w:rPr>
        <w:t>Martinec</w:t>
      </w:r>
      <w:proofErr w:type="spellEnd"/>
      <w:r w:rsidRPr="00B4498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1681342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B4498C">
        <w:rPr>
          <w:rFonts w:ascii="Calibri" w:eastAsia="Calibri" w:hAnsi="Calibri" w:cs="Calibri"/>
        </w:rPr>
        <w:t>M.Muštra</w:t>
      </w:r>
      <w:proofErr w:type="spellEnd"/>
      <w:r w:rsidRPr="00B4498C">
        <w:rPr>
          <w:rFonts w:ascii="Calibri" w:eastAsia="Calibri" w:hAnsi="Calibri" w:cs="Calibri"/>
        </w:rPr>
        <w:t xml:space="preserve">: Dodatna nastava matematike za 8.razred - </w:t>
      </w:r>
    </w:p>
    <w:p w14:paraId="50B79C46" w14:textId="77777777" w:rsidR="00B4498C" w:rsidRPr="00B4498C" w:rsidRDefault="00B4498C" w:rsidP="00B4498C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2EF3065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koje obuhvaćaju prilagodbu za učenike s teškoćama</w:t>
      </w:r>
    </w:p>
    <w:p w14:paraId="3C471A70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B4498C">
        <w:rPr>
          <w:rFonts w:ascii="Calibri" w:eastAsia="Calibri" w:hAnsi="Calibri" w:cs="Calibri"/>
          <w:bCs/>
        </w:rPr>
        <w:t>Dopunski zadatci – nastavni listić</w:t>
      </w:r>
    </w:p>
    <w:p w14:paraId="0ECE0492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</w:rPr>
        <w:t xml:space="preserve">T. Djaković, L. Havranek </w:t>
      </w:r>
      <w:proofErr w:type="spellStart"/>
      <w:r w:rsidRPr="00B4498C">
        <w:rPr>
          <w:rFonts w:ascii="Calibri" w:eastAsia="Calibri" w:hAnsi="Calibri" w:cs="Calibri"/>
        </w:rPr>
        <w:t>Bijuković</w:t>
      </w:r>
      <w:proofErr w:type="spellEnd"/>
      <w:r w:rsidRPr="00B4498C">
        <w:rPr>
          <w:rFonts w:ascii="Calibri" w:eastAsia="Calibri" w:hAnsi="Calibri" w:cs="Calibri"/>
        </w:rPr>
        <w:t xml:space="preserve">, </w:t>
      </w:r>
      <w:proofErr w:type="spellStart"/>
      <w:r w:rsidRPr="00B4498C">
        <w:rPr>
          <w:rFonts w:ascii="Calibri" w:eastAsia="Calibri" w:hAnsi="Calibri" w:cs="Calibri"/>
        </w:rPr>
        <w:t>Lj</w:t>
      </w:r>
      <w:proofErr w:type="spellEnd"/>
      <w:r w:rsidRPr="00B4498C">
        <w:rPr>
          <w:rFonts w:ascii="Calibri" w:eastAsia="Calibri" w:hAnsi="Calibri" w:cs="Calibri"/>
        </w:rPr>
        <w:t xml:space="preserve">. </w:t>
      </w:r>
      <w:proofErr w:type="spellStart"/>
      <w:r w:rsidRPr="00B4498C">
        <w:rPr>
          <w:rFonts w:ascii="Calibri" w:eastAsia="Calibri" w:hAnsi="Calibri" w:cs="Calibri"/>
        </w:rPr>
        <w:t>Peretin</w:t>
      </w:r>
      <w:proofErr w:type="spellEnd"/>
      <w:r w:rsidRPr="00B4498C">
        <w:rPr>
          <w:rFonts w:ascii="Calibri" w:eastAsia="Calibri" w:hAnsi="Calibri" w:cs="Calibri"/>
        </w:rPr>
        <w:t>, K. Vučić: Matematika 8 – udžbenik za pomoć u učenju matematike –</w:t>
      </w:r>
    </w:p>
    <w:p w14:paraId="10920C44" w14:textId="77777777" w:rsidR="00B4498C" w:rsidRPr="00B4498C" w:rsidRDefault="00B4498C" w:rsidP="00B449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  <w:b/>
        </w:rPr>
        <w:t>Domaća zadaća</w:t>
      </w:r>
    </w:p>
    <w:p w14:paraId="4DED3B28" w14:textId="77777777" w:rsidR="00B4498C" w:rsidRPr="00B4498C" w:rsidRDefault="00B4498C" w:rsidP="00B4498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Zadatci za vježbu: 18.f, 20.d, 23.f, 26.c, 27.c</w:t>
      </w:r>
    </w:p>
    <w:p w14:paraId="21035F0D" w14:textId="77777777" w:rsidR="00B4498C" w:rsidRPr="00B4498C" w:rsidRDefault="00B4498C" w:rsidP="00B4498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e-sfera: Sustav dviju linearnih jednadžbi s dvjema nepoznanicama -&gt; Metoda suprotnih koeficijenata -&gt; Matematika +  -&gt; provjera znanja Metoda suprotnih koeficijenata (dugi kviz)</w:t>
      </w:r>
    </w:p>
    <w:p w14:paraId="19623052" w14:textId="77777777" w:rsidR="00B4498C" w:rsidRPr="00B4498C" w:rsidRDefault="00B4498C" w:rsidP="00B449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6E46EE9" w14:textId="77777777" w:rsidR="00B4498C" w:rsidRPr="00B4498C" w:rsidRDefault="00B4498C" w:rsidP="00B449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47FD887" w14:textId="77777777" w:rsidR="00B4498C" w:rsidRPr="00B4498C" w:rsidRDefault="00B4498C" w:rsidP="00B4498C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B4498C">
        <w:rPr>
          <w:rFonts w:ascii="Calibri" w:eastAsia="Calibri" w:hAnsi="Calibri" w:cs="Calibri"/>
          <w:b/>
        </w:rPr>
        <w:br w:type="page"/>
      </w:r>
      <w:r w:rsidRPr="00B4498C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7A2A4DD" w14:textId="77777777" w:rsidR="00B4498C" w:rsidRPr="00B4498C" w:rsidRDefault="00B4498C" w:rsidP="00B4498C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59B6263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  <w:sectPr w:rsidR="00B4498C" w:rsidRPr="00B4498C" w:rsidSect="00D258AA">
          <w:footerReference w:type="default" r:id="rId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51A6155" w14:textId="77777777" w:rsidR="00B4498C" w:rsidRPr="00B4498C" w:rsidRDefault="00B4498C" w:rsidP="00B4498C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Vrednovanje kao učenje</w:t>
      </w:r>
    </w:p>
    <w:p w14:paraId="2014CCE7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 xml:space="preserve">Primjer 1:  </w:t>
      </w:r>
      <w:r w:rsidRPr="00B4498C">
        <w:rPr>
          <w:rFonts w:ascii="Calibri" w:eastAsia="Calibri" w:hAnsi="Calibri" w:cs="Calibri"/>
        </w:rPr>
        <w:t>Zadaci za vršnjačko vrednovanje (Prilog A)</w:t>
      </w:r>
    </w:p>
    <w:p w14:paraId="59057748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sz w:val="36"/>
          <w:szCs w:val="36"/>
        </w:rPr>
        <w:t>●</w:t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>Pitanja:</w:t>
      </w:r>
    </w:p>
    <w:p w14:paraId="41BDFC4B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1.  Zapišite prvi korak pri rješavanju sustava metodom suprotnih koeficijenata tj. pomnožimo jednu ili obje jednadžbe odgovarajućim brojem da biste dobili suprotne koeficijente uz jednu nepoznanicu. </w:t>
      </w:r>
    </w:p>
    <w:p w14:paraId="30849BBE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56D8C2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1.5pt" o:ole="">
            <v:imagedata r:id="rId6" o:title=""/>
          </v:shape>
          <o:OLEObject Type="Embed" ProgID="Equation.DSMT4" ShapeID="_x0000_i1025" DrawAspect="Content" ObjectID="_1693492935" r:id="rId7"/>
        </w:object>
      </w:r>
    </w:p>
    <w:p w14:paraId="6A57A156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54A64215">
          <v:shape id="_x0000_i1026" type="#_x0000_t75" style="width:49.5pt;height:31.5pt" o:ole="">
            <v:imagedata r:id="rId8" o:title=""/>
          </v:shape>
          <o:OLEObject Type="Embed" ProgID="Equation.DSMT4" ShapeID="_x0000_i1026" DrawAspect="Content" ObjectID="_1693492936" r:id="rId9"/>
        </w:object>
      </w:r>
    </w:p>
    <w:p w14:paraId="3ED54DDD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0942029D">
          <v:shape id="_x0000_i1027" type="#_x0000_t75" style="width:49.5pt;height:31.5pt" o:ole="">
            <v:imagedata r:id="rId10" o:title=""/>
          </v:shape>
          <o:OLEObject Type="Embed" ProgID="Equation.DSMT4" ShapeID="_x0000_i1027" DrawAspect="Content" ObjectID="_1693492937" r:id="rId11"/>
        </w:object>
      </w:r>
    </w:p>
    <w:p w14:paraId="1818E729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Riješite sustav </w:t>
      </w:r>
      <w:r w:rsidRPr="00B4498C">
        <w:rPr>
          <w:rFonts w:ascii="Calibri" w:eastAsia="Calibri" w:hAnsi="Calibri" w:cs="Calibri"/>
          <w:position w:val="-24"/>
        </w:rPr>
        <w:object w:dxaOrig="1140" w:dyaOrig="600" w14:anchorId="446AF27D">
          <v:shape id="_x0000_i1028" type="#_x0000_t75" style="width:54.75pt;height:30pt" o:ole="">
            <v:imagedata r:id="rId12" o:title=""/>
          </v:shape>
          <o:OLEObject Type="Embed" ProgID="Equation.DSMT4" ShapeID="_x0000_i1028" DrawAspect="Content" ObjectID="_1693492938" r:id="rId13"/>
        </w:object>
      </w:r>
      <w:r w:rsidRPr="00B4498C">
        <w:rPr>
          <w:rFonts w:ascii="Calibri" w:eastAsia="Calibri" w:hAnsi="Calibri" w:cs="Calibri"/>
        </w:rPr>
        <w:t xml:space="preserve">                          metodom suprotnih koeficijenata.  </w:t>
      </w:r>
    </w:p>
    <w:p w14:paraId="0E68DB80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67B97B8A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 xml:space="preserve">Pitanja: </w:t>
      </w:r>
    </w:p>
    <w:p w14:paraId="51C54642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1.  Zapišite prvi korak pri rješavanju sustava metodom suprotnih koeficijenata tj. pomnožimo jednu ili obje jednadžbe odgovarajućim brojem da biste dobili suprotne koeficijente uz jednu nepoznanicu.</w:t>
      </w:r>
    </w:p>
    <w:p w14:paraId="182525C0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160" w:dyaOrig="620" w14:anchorId="55E57AC1">
          <v:shape id="_x0000_i1029" type="#_x0000_t75" style="width:56.25pt;height:31.5pt" o:ole="">
            <v:imagedata r:id="rId14" o:title=""/>
          </v:shape>
          <o:OLEObject Type="Embed" ProgID="Equation.DSMT4" ShapeID="_x0000_i1029" DrawAspect="Content" ObjectID="_1693492939" r:id="rId15"/>
        </w:object>
      </w:r>
    </w:p>
    <w:p w14:paraId="6425ED12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5FA313AE">
          <v:shape id="_x0000_i1030" type="#_x0000_t75" style="width:49.5pt;height:31.5pt" o:ole="">
            <v:imagedata r:id="rId16" o:title=""/>
          </v:shape>
          <o:OLEObject Type="Embed" ProgID="Equation.DSMT4" ShapeID="_x0000_i1030" DrawAspect="Content" ObjectID="_1693492940" r:id="rId17"/>
        </w:object>
      </w:r>
    </w:p>
    <w:p w14:paraId="1E04BFD5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120" w:dyaOrig="620" w14:anchorId="0E36E4B0">
          <v:shape id="_x0000_i1031" type="#_x0000_t75" style="width:54.75pt;height:31.5pt" o:ole="">
            <v:imagedata r:id="rId18" o:title=""/>
          </v:shape>
          <o:OLEObject Type="Embed" ProgID="Equation.DSMT4" ShapeID="_x0000_i1031" DrawAspect="Content" ObjectID="_1693492941" r:id="rId19"/>
        </w:object>
      </w:r>
    </w:p>
    <w:p w14:paraId="373FFE42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Riješite sustav  </w:t>
      </w:r>
      <w:r w:rsidRPr="00B4498C">
        <w:rPr>
          <w:rFonts w:ascii="Calibri" w:eastAsia="Calibri" w:hAnsi="Calibri" w:cs="Calibri"/>
          <w:position w:val="-26"/>
        </w:rPr>
        <w:object w:dxaOrig="999" w:dyaOrig="620" w14:anchorId="6AEFEBAF">
          <v:shape id="_x0000_i1032" type="#_x0000_t75" style="width:48.75pt;height:31.5pt" o:ole="">
            <v:imagedata r:id="rId20" o:title=""/>
          </v:shape>
          <o:OLEObject Type="Embed" ProgID="Equation.DSMT4" ShapeID="_x0000_i1032" DrawAspect="Content" ObjectID="_1693492942" r:id="rId21"/>
        </w:object>
      </w:r>
      <w:r w:rsidRPr="00B4498C">
        <w:rPr>
          <w:rFonts w:ascii="Calibri" w:eastAsia="Calibri" w:hAnsi="Calibri" w:cs="Calibri"/>
        </w:rPr>
        <w:t xml:space="preserve">                       metodom suprotnih koeficijenata. </w:t>
      </w:r>
    </w:p>
    <w:p w14:paraId="2D0A0671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>Primjer 2:  :</w:t>
      </w:r>
      <w:r w:rsidRPr="00B4498C">
        <w:rPr>
          <w:rFonts w:ascii="Calibri" w:eastAsia="Calibri" w:hAnsi="Calibri" w:cs="Calibri"/>
        </w:rPr>
        <w:t xml:space="preserve"> Zadaci za vršnjačko vrednovanje (Prilog A)</w:t>
      </w:r>
    </w:p>
    <w:p w14:paraId="74A5D611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sz w:val="36"/>
          <w:szCs w:val="36"/>
        </w:rPr>
        <w:t>●</w:t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>Pitanja:</w:t>
      </w:r>
    </w:p>
    <w:p w14:paraId="19125326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1.  Koliko rješenja imaju sustavi?</w:t>
      </w:r>
    </w:p>
    <w:p w14:paraId="6F0C8DC7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113177D0">
          <v:shape id="_x0000_i1033" type="#_x0000_t75" style="width:49.5pt;height:31.5pt" o:ole="">
            <v:imagedata r:id="rId22" o:title=""/>
          </v:shape>
          <o:OLEObject Type="Embed" ProgID="Equation.DSMT4" ShapeID="_x0000_i1033" DrawAspect="Content" ObjectID="_1693492943" r:id="rId23"/>
        </w:object>
      </w:r>
    </w:p>
    <w:p w14:paraId="4FA7F53E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31CE14F2">
          <v:shape id="_x0000_i1034" type="#_x0000_t75" style="width:49.5pt;height:31.5pt" o:ole="">
            <v:imagedata r:id="rId24" o:title=""/>
          </v:shape>
          <o:OLEObject Type="Embed" ProgID="Equation.DSMT4" ShapeID="_x0000_i1034" DrawAspect="Content" ObjectID="_1693492944" r:id="rId25"/>
        </w:object>
      </w:r>
    </w:p>
    <w:p w14:paraId="79781F5D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4A064C19">
          <v:shape id="_x0000_i1035" type="#_x0000_t75" style="width:49.5pt;height:31.5pt" o:ole="">
            <v:imagedata r:id="rId10" o:title=""/>
          </v:shape>
          <o:OLEObject Type="Embed" ProgID="Equation.DSMT4" ShapeID="_x0000_i1035" DrawAspect="Content" ObjectID="_1693492945" r:id="rId26"/>
        </w:object>
      </w:r>
    </w:p>
    <w:p w14:paraId="10583CCE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Svedite sustav na standardni oblik. </w:t>
      </w:r>
    </w:p>
    <w:p w14:paraId="242174CB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  <w:position w:val="-52"/>
        </w:rPr>
        <w:object w:dxaOrig="1540" w:dyaOrig="1160" w14:anchorId="6EA24028">
          <v:shape id="_x0000_i1036" type="#_x0000_t75" style="width:75pt;height:58.5pt" o:ole="">
            <v:imagedata r:id="rId27" o:title=""/>
          </v:shape>
          <o:OLEObject Type="Embed" ProgID="Equation.DSMT4" ShapeID="_x0000_i1036" DrawAspect="Content" ObjectID="_1693492946" r:id="rId28"/>
        </w:object>
      </w:r>
      <w:r w:rsidRPr="00B4498C">
        <w:rPr>
          <w:rFonts w:ascii="Calibri" w:eastAsia="Calibri" w:hAnsi="Calibri" w:cs="Calibri"/>
        </w:rPr>
        <w:t xml:space="preserve">                          </w:t>
      </w:r>
    </w:p>
    <w:p w14:paraId="328A4DF0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7EDCC0E2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 xml:space="preserve">Pitanja: </w:t>
      </w:r>
    </w:p>
    <w:p w14:paraId="75E08FFD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1.  Koliko rješenja imaju sustavi?</w:t>
      </w:r>
    </w:p>
    <w:p w14:paraId="4300E0B6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140" w:dyaOrig="620" w14:anchorId="61844001">
          <v:shape id="_x0000_i1037" type="#_x0000_t75" style="width:54.75pt;height:31.5pt" o:ole="">
            <v:imagedata r:id="rId29" o:title=""/>
          </v:shape>
          <o:OLEObject Type="Embed" ProgID="Equation.DSMT4" ShapeID="_x0000_i1037" DrawAspect="Content" ObjectID="_1693492947" r:id="rId30"/>
        </w:object>
      </w:r>
    </w:p>
    <w:p w14:paraId="13B96D14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120" w:dyaOrig="620" w14:anchorId="299861C6">
          <v:shape id="_x0000_i1038" type="#_x0000_t75" style="width:54pt;height:31.5pt" o:ole="">
            <v:imagedata r:id="rId31" o:title=""/>
          </v:shape>
          <o:OLEObject Type="Embed" ProgID="Equation.DSMT4" ShapeID="_x0000_i1038" DrawAspect="Content" ObjectID="_1693492948" r:id="rId32"/>
        </w:object>
      </w:r>
    </w:p>
    <w:p w14:paraId="4B9A4C44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120" w:dyaOrig="620" w14:anchorId="55EBA2A0">
          <v:shape id="_x0000_i1039" type="#_x0000_t75" style="width:54.75pt;height:31.5pt" o:ole="">
            <v:imagedata r:id="rId18" o:title=""/>
          </v:shape>
          <o:OLEObject Type="Embed" ProgID="Equation.DSMT4" ShapeID="_x0000_i1039" DrawAspect="Content" ObjectID="_1693492949" r:id="rId33"/>
        </w:object>
      </w:r>
    </w:p>
    <w:p w14:paraId="796CA8C9" w14:textId="77777777" w:rsidR="00B4498C" w:rsidRPr="00B4498C" w:rsidRDefault="00B4498C" w:rsidP="00B4498C">
      <w:pPr>
        <w:spacing w:before="120" w:after="0" w:line="276" w:lineRule="auto"/>
        <w:ind w:firstLine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</w:t>
      </w:r>
      <w:bookmarkStart w:id="0" w:name="_Hlk77955515"/>
      <w:r w:rsidRPr="00B4498C">
        <w:rPr>
          <w:rFonts w:ascii="Calibri" w:eastAsia="Calibri" w:hAnsi="Calibri" w:cs="Calibri"/>
        </w:rPr>
        <w:t>Svedite sustav na standardni oblik</w:t>
      </w:r>
      <w:bookmarkEnd w:id="0"/>
      <w:r w:rsidRPr="00B4498C">
        <w:rPr>
          <w:rFonts w:ascii="Calibri" w:eastAsia="Calibri" w:hAnsi="Calibri" w:cs="Calibri"/>
        </w:rPr>
        <w:t>.</w:t>
      </w:r>
    </w:p>
    <w:p w14:paraId="58943049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  <w:position w:val="-52"/>
        </w:rPr>
        <w:object w:dxaOrig="1540" w:dyaOrig="1160" w14:anchorId="4BCAA8B8">
          <v:shape id="_x0000_i1040" type="#_x0000_t75" style="width:75pt;height:58.5pt" o:ole="">
            <v:imagedata r:id="rId34" o:title=""/>
          </v:shape>
          <o:OLEObject Type="Embed" ProgID="Equation.DSMT4" ShapeID="_x0000_i1040" DrawAspect="Content" ObjectID="_1693492950" r:id="rId35"/>
        </w:object>
      </w:r>
    </w:p>
    <w:p w14:paraId="480D57B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42EB7A6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5EC3703F" w14:textId="77777777" w:rsidR="00B4498C" w:rsidRPr="00B4498C" w:rsidRDefault="00B4498C" w:rsidP="00B4498C">
      <w:pPr>
        <w:spacing w:after="20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lastRenderedPageBreak/>
        <w:t>Vrednovanje za učenje</w:t>
      </w:r>
    </w:p>
    <w:p w14:paraId="0AB60EE3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 xml:space="preserve">Primjer 1:  </w:t>
      </w:r>
      <w:r w:rsidRPr="00B4498C">
        <w:rPr>
          <w:rFonts w:ascii="Calibri" w:eastAsia="Calibri" w:hAnsi="Calibri" w:cs="Calibri"/>
        </w:rPr>
        <w:t>Kviz (Prilog D)</w:t>
      </w:r>
    </w:p>
    <w:p w14:paraId="0565C075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Tvrdnje:</w:t>
      </w:r>
    </w:p>
    <w:p w14:paraId="2B94FF81" w14:textId="77777777" w:rsidR="00B4498C" w:rsidRPr="00B4498C" w:rsidRDefault="00B4498C" w:rsidP="00B4498C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Myriad Pro"/>
          <w:color w:val="000000"/>
        </w:rPr>
        <w:t xml:space="preserve">Temelj metode suprotnih koeficijenata je imati suprotne koeficijente uz nepoznanice </w:t>
      </w:r>
      <w:r w:rsidRPr="00B4498C">
        <w:rPr>
          <w:rFonts w:ascii="Calibri" w:eastAsia="Calibri" w:hAnsi="Calibri" w:cs="Myriad Pro"/>
          <w:i/>
          <w:iCs/>
          <w:color w:val="000000"/>
        </w:rPr>
        <w:t>x</w:t>
      </w:r>
      <w:r w:rsidRPr="00B4498C">
        <w:rPr>
          <w:rFonts w:ascii="Calibri" w:eastAsia="Calibri" w:hAnsi="Calibri" w:cs="Myriad Pro"/>
          <w:color w:val="000000"/>
        </w:rPr>
        <w:t xml:space="preserve"> i </w:t>
      </w:r>
      <w:r w:rsidRPr="00B4498C">
        <w:rPr>
          <w:rFonts w:ascii="Calibri" w:eastAsia="Calibri" w:hAnsi="Calibri" w:cs="Myriad Pro"/>
          <w:i/>
          <w:iCs/>
          <w:color w:val="000000"/>
        </w:rPr>
        <w:t>y</w:t>
      </w:r>
      <w:r w:rsidRPr="00B4498C">
        <w:rPr>
          <w:rFonts w:ascii="Calibri" w:eastAsia="Calibri" w:hAnsi="Calibri" w:cs="Myriad Pro"/>
          <w:color w:val="000000"/>
        </w:rPr>
        <w:t xml:space="preserve"> u istoj jednadžbi.</w:t>
      </w:r>
      <w:r w:rsidRPr="00B4498C">
        <w:rPr>
          <w:rFonts w:ascii="Calibri" w:eastAsia="Calibri" w:hAnsi="Calibri" w:cs="Myriad Pro"/>
          <w:b/>
          <w:bCs/>
          <w:color w:val="000000"/>
        </w:rPr>
        <w:t xml:space="preserve"> </w:t>
      </w:r>
    </w:p>
    <w:p w14:paraId="0E1AB7C8" w14:textId="77777777" w:rsidR="00B4498C" w:rsidRPr="00B4498C" w:rsidRDefault="00B4498C" w:rsidP="00B4498C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Pri rješavanju sustava </w:t>
      </w:r>
      <w:r w:rsidRPr="00B4498C">
        <w:rPr>
          <w:rFonts w:ascii="Calibri" w:eastAsia="Calibri" w:hAnsi="Calibri" w:cs="Calibri"/>
          <w:position w:val="-24"/>
        </w:rPr>
        <w:object w:dxaOrig="1020" w:dyaOrig="600" w14:anchorId="38B77775">
          <v:shape id="_x0000_i1041" type="#_x0000_t75" style="width:49.5pt;height:30pt" o:ole="">
            <v:imagedata r:id="rId36" o:title=""/>
          </v:shape>
          <o:OLEObject Type="Embed" ProgID="Equation.DSMT4" ShapeID="_x0000_i1041" DrawAspect="Content" ObjectID="_1693492951" r:id="rId37"/>
        </w:object>
      </w:r>
      <w:r w:rsidRPr="00B4498C">
        <w:rPr>
          <w:rFonts w:ascii="Calibri" w:eastAsia="Calibri" w:hAnsi="Calibri" w:cs="Calibri"/>
        </w:rPr>
        <w:t>metodom suprotnih koeficijenata  najpogodnije je 2. jednadžbu pomnožiti brojem – 4 .</w:t>
      </w:r>
    </w:p>
    <w:p w14:paraId="320924CF" w14:textId="77777777" w:rsidR="00B4498C" w:rsidRPr="00B4498C" w:rsidRDefault="00B4498C" w:rsidP="00B4498C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Pri rješavanju sustava </w:t>
      </w:r>
      <w:r w:rsidRPr="00B4498C">
        <w:rPr>
          <w:rFonts w:ascii="Calibri" w:eastAsia="Calibri" w:hAnsi="Calibri" w:cs="Calibri"/>
          <w:position w:val="-26"/>
        </w:rPr>
        <w:object w:dxaOrig="1160" w:dyaOrig="620" w14:anchorId="716E8A75">
          <v:shape id="_x0000_i1042" type="#_x0000_t75" style="width:56.25pt;height:31.5pt" o:ole="">
            <v:imagedata r:id="rId38" o:title=""/>
          </v:shape>
          <o:OLEObject Type="Embed" ProgID="Equation.DSMT4" ShapeID="_x0000_i1042" DrawAspect="Content" ObjectID="_1693492952" r:id="rId39"/>
        </w:object>
      </w:r>
      <w:r w:rsidRPr="00B4498C">
        <w:rPr>
          <w:rFonts w:ascii="Calibri" w:eastAsia="Calibri" w:hAnsi="Calibri" w:cs="Calibri"/>
        </w:rPr>
        <w:t xml:space="preserve"> metodom suprotnih koeficijenata možemo odmah zbrojiti jednadžbe.</w:t>
      </w:r>
    </w:p>
    <w:p w14:paraId="23D5F909" w14:textId="77777777" w:rsidR="00B4498C" w:rsidRPr="00B4498C" w:rsidRDefault="00B4498C" w:rsidP="00B449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2BF8DF5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Zadatak:</w:t>
      </w:r>
    </w:p>
    <w:p w14:paraId="69B5D8FA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Riješite sustav metodom suprotnih koeficijenata. </w:t>
      </w:r>
    </w:p>
    <w:p w14:paraId="0051DB05" w14:textId="77777777" w:rsidR="00B4498C" w:rsidRPr="00B4498C" w:rsidRDefault="00B4498C" w:rsidP="00B4498C">
      <w:pPr>
        <w:spacing w:after="0" w:line="276" w:lineRule="auto"/>
        <w:ind w:firstLine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position w:val="-24"/>
        </w:rPr>
        <w:object w:dxaOrig="1140" w:dyaOrig="600" w14:anchorId="38C2AB3B">
          <v:shape id="_x0000_i1043" type="#_x0000_t75" style="width:54.75pt;height:30pt" o:ole="">
            <v:imagedata r:id="rId12" o:title=""/>
          </v:shape>
          <o:OLEObject Type="Embed" ProgID="Equation.DSMT4" ShapeID="_x0000_i1043" DrawAspect="Content" ObjectID="_1693492953" r:id="rId40"/>
        </w:object>
      </w:r>
    </w:p>
    <w:p w14:paraId="5F4C0D6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 </w:t>
      </w:r>
    </w:p>
    <w:p w14:paraId="03AA35C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33DDFEF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668B243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02FA488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56BDFD8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51B3CF4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7A23C03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4891EDA0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155DF7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766B28A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0804817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FE8700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031D96C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12F186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6C810C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 xml:space="preserve">Primjer 2:  </w:t>
      </w:r>
      <w:r w:rsidRPr="00B4498C">
        <w:rPr>
          <w:rFonts w:ascii="Calibri" w:eastAsia="Calibri" w:hAnsi="Calibri" w:cs="Calibri"/>
        </w:rPr>
        <w:t>Izlazna kartica</w:t>
      </w:r>
    </w:p>
    <w:p w14:paraId="64382EE1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Učenici odgovaraju na postavljena pitanja na listić papira.</w:t>
      </w:r>
    </w:p>
    <w:p w14:paraId="5A6B5B5B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</w:p>
    <w:p w14:paraId="639CA84B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Svedite sustav na standardni oblik pa ga riješite metodom suprotnih koeficijenata.</w:t>
      </w:r>
    </w:p>
    <w:p w14:paraId="0BF13737" w14:textId="77777777" w:rsidR="00B4498C" w:rsidRPr="00B4498C" w:rsidRDefault="00B4498C" w:rsidP="00B4498C">
      <w:pPr>
        <w:spacing w:after="0" w:line="276" w:lineRule="auto"/>
        <w:ind w:firstLine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position w:val="-52"/>
        </w:rPr>
        <w:object w:dxaOrig="1860" w:dyaOrig="1160" w14:anchorId="1F2FD2AC">
          <v:shape id="_x0000_i1044" type="#_x0000_t75" style="width:90.75pt;height:59.25pt" o:ole="">
            <v:imagedata r:id="rId41" o:title=""/>
          </v:shape>
          <o:OLEObject Type="Embed" ProgID="Equation.DSMT4" ShapeID="_x0000_i1044" DrawAspect="Content" ObjectID="_1693492954" r:id="rId42"/>
        </w:object>
      </w: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</w:rPr>
        <w:tab/>
      </w:r>
    </w:p>
    <w:p w14:paraId="3FDFF70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  <w:sectPr w:rsidR="00B4498C" w:rsidRPr="00B4498C" w:rsidSect="00D258A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0E1463F2" w14:textId="77777777" w:rsidR="00B4498C" w:rsidRPr="00B4498C" w:rsidRDefault="00B4498C" w:rsidP="00B4498C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4498C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3F4AE852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Svedite sustav na standardni oblik i riješite</w:t>
      </w:r>
      <w:r w:rsidRPr="00B4498C">
        <w:rPr>
          <w:rFonts w:ascii="Calibri" w:eastAsia="Calibri" w:hAnsi="Calibri" w:cs="Times New Roman"/>
          <w:bCs/>
          <w:color w:val="000000"/>
        </w:rPr>
        <w:t xml:space="preserve"> ga metodom po izboru, </w:t>
      </w:r>
      <w:r w:rsidRPr="00B4498C">
        <w:rPr>
          <w:rFonts w:ascii="Calibri" w:eastAsia="Calibri" w:hAnsi="Calibri" w:cs="Calibri"/>
        </w:rPr>
        <w:t>a zatim obojite polje:</w:t>
      </w:r>
    </w:p>
    <w:p w14:paraId="37BF6E7A" w14:textId="77777777" w:rsidR="00B4498C" w:rsidRPr="00B4498C" w:rsidRDefault="00B4498C" w:rsidP="00B4498C">
      <w:pPr>
        <w:numPr>
          <w:ilvl w:val="0"/>
          <w:numId w:val="9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FFD966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žuto</w:t>
      </w:r>
      <w:r w:rsidRPr="00B4498C">
        <w:rPr>
          <w:rFonts w:ascii="Calibri" w:eastAsia="Calibri" w:hAnsi="Calibri" w:cs="Calibri"/>
        </w:rPr>
        <w:t xml:space="preserve">  ako je sustav </w:t>
      </w:r>
      <w:r w:rsidRPr="00B4498C">
        <w:rPr>
          <w:rFonts w:ascii="Calibri" w:eastAsia="Calibri" w:hAnsi="Calibri" w:cs="Calibri"/>
          <w:b/>
          <w:bCs/>
        </w:rPr>
        <w:t>neodređen</w:t>
      </w:r>
      <w:r w:rsidRPr="00B4498C">
        <w:rPr>
          <w:rFonts w:ascii="Calibri" w:eastAsia="Calibri" w:hAnsi="Calibri" w:cs="Calibri"/>
        </w:rPr>
        <w:t xml:space="preserve">        </w:t>
      </w:r>
    </w:p>
    <w:p w14:paraId="45FE0C3F" w14:textId="77777777" w:rsidR="00B4498C" w:rsidRPr="00B4498C" w:rsidRDefault="00B4498C" w:rsidP="00B4498C">
      <w:pPr>
        <w:numPr>
          <w:ilvl w:val="0"/>
          <w:numId w:val="9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FF66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rveno</w:t>
      </w:r>
      <w:r w:rsidRPr="00B4498C">
        <w:rPr>
          <w:rFonts w:ascii="Calibri" w:eastAsia="Calibri" w:hAnsi="Calibri" w:cs="Calibri"/>
          <w:color w:val="FF00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B4498C">
        <w:rPr>
          <w:rFonts w:ascii="Calibri" w:eastAsia="Calibri" w:hAnsi="Calibri" w:cs="Calibri"/>
        </w:rPr>
        <w:t xml:space="preserve"> ako je sustav </w:t>
      </w:r>
      <w:r w:rsidRPr="00B4498C">
        <w:rPr>
          <w:rFonts w:ascii="Calibri" w:eastAsia="Calibri" w:hAnsi="Calibri" w:cs="Calibri"/>
          <w:b/>
          <w:bCs/>
        </w:rPr>
        <w:t>nemoguć</w:t>
      </w:r>
      <w:r w:rsidRPr="00B4498C">
        <w:rPr>
          <w:rFonts w:ascii="Calibri" w:eastAsia="Calibri" w:hAnsi="Calibri" w:cs="Calibri"/>
        </w:rPr>
        <w:t xml:space="preserve">          </w:t>
      </w:r>
    </w:p>
    <w:p w14:paraId="3E28A321" w14:textId="77777777" w:rsidR="00B4498C" w:rsidRPr="00B4498C" w:rsidRDefault="00B4498C" w:rsidP="00B4498C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Calibri"/>
          <w:color w:val="00B0F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lavo</w:t>
      </w:r>
      <w:r w:rsidRPr="00B4498C">
        <w:rPr>
          <w:rFonts w:ascii="Calibri" w:eastAsia="Calibri" w:hAnsi="Calibri" w:cs="Calibri"/>
        </w:rPr>
        <w:t xml:space="preserve">  ako sustav </w:t>
      </w:r>
      <w:r w:rsidRPr="00B4498C">
        <w:rPr>
          <w:rFonts w:ascii="Calibri" w:eastAsia="Calibri" w:hAnsi="Calibri" w:cs="Calibri"/>
          <w:b/>
          <w:bCs/>
        </w:rPr>
        <w:t>jednoznačan</w:t>
      </w:r>
      <w:r w:rsidRPr="00B4498C">
        <w:rPr>
          <w:rFonts w:ascii="Calibri" w:eastAsia="Calibri" w:hAnsi="Calibri" w:cs="Calibri"/>
        </w:rPr>
        <w:t xml:space="preserve"> </w:t>
      </w:r>
    </w:p>
    <w:p w14:paraId="38070573" w14:textId="77777777" w:rsidR="00B4498C" w:rsidRPr="00B4498C" w:rsidRDefault="00B4498C" w:rsidP="00B4498C">
      <w:pPr>
        <w:rPr>
          <w:rFonts w:ascii="Calibri" w:eastAsia="Calibri" w:hAnsi="Calibri" w:cs="Times New Roman"/>
          <w:bCs/>
          <w:color w:val="000000"/>
        </w:rPr>
      </w:pPr>
    </w:p>
    <w:tbl>
      <w:tblPr>
        <w:tblStyle w:val="Reetkatablice"/>
        <w:tblW w:w="0" w:type="auto"/>
        <w:tblInd w:w="0" w:type="dxa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3070"/>
        <w:gridCol w:w="2928"/>
        <w:gridCol w:w="3014"/>
      </w:tblGrid>
      <w:tr w:rsidR="00B4498C" w:rsidRPr="00B4498C" w14:paraId="3CAE6A14" w14:textId="77777777" w:rsidTr="006E1CF1">
        <w:trPr>
          <w:trHeight w:val="1934"/>
        </w:trPr>
        <w:tc>
          <w:tcPr>
            <w:tcW w:w="3192" w:type="dxa"/>
            <w:shd w:val="clear" w:color="auto" w:fill="auto"/>
            <w:vAlign w:val="center"/>
          </w:tcPr>
          <w:p w14:paraId="0068EC2A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28"/>
              </w:rPr>
              <w:object w:dxaOrig="2140" w:dyaOrig="680" w14:anchorId="08B1DAF8">
                <v:shape id="_x0000_i1045" type="#_x0000_t75" style="width:103.5pt;height:33.75pt" o:ole="">
                  <v:imagedata r:id="rId43" o:title=""/>
                </v:shape>
                <o:OLEObject Type="Embed" ProgID="Equation.DSMT4" ShapeID="_x0000_i1045" DrawAspect="Content" ObjectID="_1693492955" r:id="rId44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5438C380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380" w:dyaOrig="1160" w14:anchorId="2A29FE56">
                <v:shape id="_x0000_i1046" type="#_x0000_t75" style="width:66.75pt;height:58.5pt" o:ole="">
                  <v:imagedata r:id="rId45" o:title=""/>
                </v:shape>
                <o:OLEObject Type="Embed" ProgID="Equation.DSMT4" ShapeID="_x0000_i1046" DrawAspect="Content" ObjectID="_1693492956" r:id="rId46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20B0E0D7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719" w:dyaOrig="1160" w14:anchorId="280F0375">
                <v:shape id="_x0000_i1047" type="#_x0000_t75" style="width:84pt;height:58.5pt" o:ole="">
                  <v:imagedata r:id="rId47" o:title=""/>
                </v:shape>
                <o:OLEObject Type="Embed" ProgID="Equation.DSMT4" ShapeID="_x0000_i1047" DrawAspect="Content" ObjectID="_1693492957" r:id="rId48"/>
              </w:object>
            </w:r>
          </w:p>
        </w:tc>
      </w:tr>
      <w:tr w:rsidR="00B4498C" w:rsidRPr="00B4498C" w14:paraId="09DF5D87" w14:textId="77777777" w:rsidTr="006E1CF1">
        <w:trPr>
          <w:trHeight w:val="1994"/>
        </w:trPr>
        <w:tc>
          <w:tcPr>
            <w:tcW w:w="3192" w:type="dxa"/>
            <w:shd w:val="clear" w:color="auto" w:fill="auto"/>
            <w:vAlign w:val="center"/>
          </w:tcPr>
          <w:p w14:paraId="0A28502B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8"/>
              </w:rPr>
              <w:object w:dxaOrig="2380" w:dyaOrig="1280" w14:anchorId="63046DA7">
                <v:shape id="_x0000_i1048" type="#_x0000_t75" style="width:115.5pt;height:63.75pt" o:ole="">
                  <v:imagedata r:id="rId49" o:title=""/>
                </v:shape>
                <o:OLEObject Type="Embed" ProgID="Equation.DSMT4" ShapeID="_x0000_i1048" DrawAspect="Content" ObjectID="_1693492958" r:id="rId50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47983F5D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460" w:dyaOrig="620" w14:anchorId="3BEF8AD1">
                <v:shape id="_x0000_i1049" type="#_x0000_t75" style="width:71.25pt;height:30.75pt" o:ole="">
                  <v:imagedata r:id="rId51" o:title=""/>
                </v:shape>
                <o:OLEObject Type="Embed" ProgID="Equation.DSMT4" ShapeID="_x0000_i1049" DrawAspect="Content" ObjectID="_1693492959" r:id="rId52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36C3A00A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40"/>
              </w:rPr>
              <w:object w:dxaOrig="1860" w:dyaOrig="900" w14:anchorId="6FAD4406">
                <v:shape id="_x0000_i1050" type="#_x0000_t75" style="width:90pt;height:45.75pt" o:ole="">
                  <v:imagedata r:id="rId53" o:title=""/>
                </v:shape>
                <o:OLEObject Type="Embed" ProgID="Equation.DSMT4" ShapeID="_x0000_i1050" DrawAspect="Content" ObjectID="_1693492960" r:id="rId54"/>
              </w:object>
            </w:r>
          </w:p>
        </w:tc>
      </w:tr>
      <w:tr w:rsidR="00B4498C" w:rsidRPr="00B4498C" w14:paraId="34EC5CD9" w14:textId="77777777" w:rsidTr="006E1CF1">
        <w:trPr>
          <w:trHeight w:val="1934"/>
        </w:trPr>
        <w:tc>
          <w:tcPr>
            <w:tcW w:w="3192" w:type="dxa"/>
            <w:shd w:val="clear" w:color="auto" w:fill="auto"/>
            <w:vAlign w:val="center"/>
          </w:tcPr>
          <w:p w14:paraId="5913B8DE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6"/>
              </w:rPr>
              <w:object w:dxaOrig="1420" w:dyaOrig="1240" w14:anchorId="65177AAF">
                <v:shape id="_x0000_i1051" type="#_x0000_t75" style="width:69pt;height:62.25pt" o:ole="">
                  <v:imagedata r:id="rId55" o:title=""/>
                </v:shape>
                <o:OLEObject Type="Embed" ProgID="Equation.DSMT4" ShapeID="_x0000_i1051" DrawAspect="Content" ObjectID="_1693492961" r:id="rId56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64A7F8A9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560" w:dyaOrig="1160" w14:anchorId="50CA89FA">
                <v:shape id="_x0000_i1052" type="#_x0000_t75" style="width:76.5pt;height:58.5pt" o:ole="">
                  <v:imagedata r:id="rId57" o:title=""/>
                </v:shape>
                <o:OLEObject Type="Embed" ProgID="Equation.DSMT4" ShapeID="_x0000_i1052" DrawAspect="Content" ObjectID="_1693492962" r:id="rId58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1AFB4756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30"/>
              </w:rPr>
              <w:object w:dxaOrig="2060" w:dyaOrig="720" w14:anchorId="051C2613">
                <v:shape id="_x0000_i1053" type="#_x0000_t75" style="width:99.75pt;height:36pt" o:ole="">
                  <v:imagedata r:id="rId59" o:title=""/>
                </v:shape>
                <o:OLEObject Type="Embed" ProgID="Equation.DSMT4" ShapeID="_x0000_i1053" DrawAspect="Content" ObjectID="_1693492963" r:id="rId60"/>
              </w:object>
            </w:r>
          </w:p>
        </w:tc>
      </w:tr>
    </w:tbl>
    <w:p w14:paraId="6AB2C9EB" w14:textId="77777777" w:rsidR="00B4498C" w:rsidRPr="00B4498C" w:rsidRDefault="00B4498C" w:rsidP="00B4498C">
      <w:pPr>
        <w:rPr>
          <w:rFonts w:ascii="Calibri" w:eastAsia="Calibri" w:hAnsi="Calibri" w:cs="Times New Roman"/>
          <w:b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br w:type="page"/>
      </w:r>
      <w:r w:rsidRPr="00B4498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67F93B73" w14:textId="77777777" w:rsidR="00B4498C" w:rsidRPr="00B4498C" w:rsidRDefault="00B4498C" w:rsidP="00B4498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A2BFB68" wp14:editId="3458C12A">
                <wp:simplePos x="0" y="0"/>
                <wp:positionH relativeFrom="column">
                  <wp:posOffset>181610</wp:posOffset>
                </wp:positionH>
                <wp:positionV relativeFrom="paragraph">
                  <wp:posOffset>162560</wp:posOffset>
                </wp:positionV>
                <wp:extent cx="2324100" cy="908050"/>
                <wp:effectExtent l="0" t="0" r="0" b="0"/>
                <wp:wrapNone/>
                <wp:docPr id="15" name="Grupa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4100" cy="908050"/>
                          <a:chOff x="0" y="0"/>
                          <a:chExt cx="2324100" cy="908050"/>
                        </a:xfrm>
                      </wpg:grpSpPr>
                      <pic:pic xmlns:pic="http://schemas.openxmlformats.org/drawingml/2006/picture">
                        <pic:nvPicPr>
                          <pic:cNvPr id="17" name="Slika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6350" y="7620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131445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Slika 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393700" y="7620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Slika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0" y="50165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Slika 2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76200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Slika 2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186055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Slika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946150" y="40640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Slika 2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393700" y="40640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40CF5B2" id="Grupa 15" o:spid="_x0000_s1026" style="position:absolute;margin-left:14.3pt;margin-top:12.8pt;width:183pt;height:71.5pt;z-index:251659264" coordsize="23241,9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">
                <v:shape id="Slika 17" o:spid="_x0000_s1027" type="#_x0000_t75" style="position:absolute;left:63;top:762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">
                  <v:imagedata r:id="rId62" o:title="" croptop="8674f" cropbottom="40157f" cropleft="27307f" cropright="21524f"/>
                </v:shape>
                <v:shape id="Slika 23" o:spid="_x0000_s1028" type="#_x0000_t75" style="position:absolute;left:13144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">
                  <v:imagedata r:id="rId62" o:title="" cropbottom="40157f" cropleft="42085f"/>
                </v:shape>
                <v:shape id="Slika 24" o:spid="_x0000_s1029" type="#_x0000_t75" style="position:absolute;left:3937;top:762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">
                  <v:imagedata r:id="rId62" o:title="" croptop="8674f" cropbottom="40157f" cropleft="27307f" cropright="21524f"/>
                </v:shape>
                <v:shape id="Slika 25" o:spid="_x0000_s1030" type="#_x0000_t75" style="position:absolute;top:5016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">
                  <v:imagedata r:id="rId62" o:title="" croptop="8674f" cropbottom="40157f" cropleft="27307f" cropright="21524f"/>
                </v:shape>
                <v:shape id="Slika 26" o:spid="_x0000_s1031" type="#_x0000_t75" style="position:absolute;left:7620;width:4635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">
                  <v:imagedata r:id="rId62" o:title="" cropbottom="40157f" cropleft="42085f"/>
                </v:shape>
                <v:shape id="Slika 27" o:spid="_x0000_s1032" type="#_x0000_t75" style="position:absolute;left:18605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">
                  <v:imagedata r:id="rId62" o:title="" cropbottom="40157f" cropleft="42085f"/>
                </v:shape>
                <v:shape id="Slika 28" o:spid="_x0000_s1033" type="#_x0000_t75" style="position:absolute;left:9461;top:4064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">
                  <v:imagedata r:id="rId62" o:title="" cropbottom="40157f" cropleft="42085f"/>
                </v:shape>
                <v:shape id="Slika 29" o:spid="_x0000_s1034" type="#_x0000_t75" style="position:absolute;left:3937;top:4064;width:4635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">
                  <v:imagedata r:id="rId62" o:title="" cropbottom="40157f" cropleft="42085f"/>
                </v:shape>
              </v:group>
            </w:pict>
          </mc:Fallback>
        </mc:AlternateContent>
      </w:r>
      <w:r w:rsidRPr="00B4498C">
        <w:rPr>
          <w:rFonts w:ascii="Calibri" w:eastAsia="Calibri" w:hAnsi="Calibri" w:cs="Times New Roman"/>
          <w:bCs/>
          <w:color w:val="000000"/>
        </w:rPr>
        <w:t>1. Postavite sustav jednadžbi i riješite ga metodom suprotnih koeficijenata.</w:t>
      </w:r>
    </w:p>
    <w:p w14:paraId="5F6A8703" w14:textId="77777777" w:rsidR="00B4498C" w:rsidRPr="00B4498C" w:rsidRDefault="00B4498C" w:rsidP="00B4498C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ab/>
        <w:t xml:space="preserve">           +         +               +                +               = 65</w:t>
      </w:r>
    </w:p>
    <w:p w14:paraId="14CA6EEF" w14:textId="77777777" w:rsidR="00B4498C" w:rsidRPr="00B4498C" w:rsidRDefault="00B4498C" w:rsidP="00B4498C">
      <w:pPr>
        <w:tabs>
          <w:tab w:val="left" w:pos="284"/>
        </w:tabs>
        <w:spacing w:before="360"/>
        <w:rPr>
          <w:rFonts w:ascii="Calibri" w:eastAsia="Calibri" w:hAnsi="Calibri" w:cs="Times New Roman"/>
          <w:b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 xml:space="preserve">                +                +                = 40</w:t>
      </w:r>
    </w:p>
    <w:p w14:paraId="350E8F6E" w14:textId="77777777" w:rsidR="00B4498C" w:rsidRPr="00B4498C" w:rsidRDefault="00B4498C" w:rsidP="00B4498C">
      <w:pPr>
        <w:rPr>
          <w:rFonts w:ascii="Calibri" w:eastAsia="Calibri" w:hAnsi="Calibri" w:cs="Times New Roman"/>
          <w:b/>
          <w:color w:val="000000"/>
        </w:rPr>
      </w:pPr>
    </w:p>
    <w:p w14:paraId="0AA1492E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Cs/>
        </w:rPr>
      </w:pPr>
      <w:r w:rsidRPr="00B4498C">
        <w:rPr>
          <w:rFonts w:ascii="Calibri" w:eastAsia="Calibri" w:hAnsi="Calibri" w:cs="Times New Roman"/>
          <w:bCs/>
          <w:color w:val="000000"/>
        </w:rPr>
        <w:t xml:space="preserve">2.  </w:t>
      </w:r>
      <w:r w:rsidRPr="00B4498C">
        <w:rPr>
          <w:rFonts w:ascii="Calibri" w:eastAsia="Calibri" w:hAnsi="Calibri" w:cs="Calibri"/>
        </w:rPr>
        <w:t>Riješite sustav metodom suprotnih koeficijenata pa mu</w:t>
      </w:r>
      <w:r w:rsidRPr="00B4498C">
        <w:rPr>
          <w:rFonts w:ascii="Calibri" w:eastAsia="Calibri" w:hAnsi="Calibri" w:cs="Calibri"/>
          <w:bCs/>
        </w:rPr>
        <w:t xml:space="preserve"> pridružite odgovarajuće rješenje.</w:t>
      </w:r>
    </w:p>
    <w:tbl>
      <w:tblPr>
        <w:tblStyle w:val="Reetkatablice"/>
        <w:tblW w:w="9676" w:type="dxa"/>
        <w:tblInd w:w="0" w:type="dxa"/>
        <w:tblLook w:val="04A0" w:firstRow="1" w:lastRow="0" w:firstColumn="1" w:lastColumn="0" w:noHBand="0" w:noVBand="1"/>
      </w:tblPr>
      <w:tblGrid>
        <w:gridCol w:w="2419"/>
        <w:gridCol w:w="2419"/>
        <w:gridCol w:w="2419"/>
        <w:gridCol w:w="2419"/>
      </w:tblGrid>
      <w:tr w:rsidR="00B4498C" w:rsidRPr="00B4498C" w14:paraId="18783553" w14:textId="77777777" w:rsidTr="006E1CF1">
        <w:trPr>
          <w:trHeight w:val="1525"/>
        </w:trPr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6881117F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4"/>
              </w:rPr>
              <w:object w:dxaOrig="1020" w:dyaOrig="600" w14:anchorId="23ED49BF">
                <v:shape id="_x0000_i1054" type="#_x0000_t75" style="width:49.5pt;height:30pt" o:ole="">
                  <v:imagedata r:id="rId63" o:title=""/>
                </v:shape>
                <o:OLEObject Type="Embed" ProgID="Equation.DSMT4" ShapeID="_x0000_i1054" DrawAspect="Content" ObjectID="_1693492964" r:id="rId64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3A892049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020" w:dyaOrig="620" w14:anchorId="6132E99E">
                <v:shape id="_x0000_i1055" type="#_x0000_t75" style="width:49.5pt;height:30.75pt" o:ole="">
                  <v:imagedata r:id="rId65" o:title=""/>
                </v:shape>
                <o:OLEObject Type="Embed" ProgID="Equation.DSMT4" ShapeID="_x0000_i1055" DrawAspect="Content" ObjectID="_1693492965" r:id="rId66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39A8609E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120" w:dyaOrig="620" w14:anchorId="79394C4E">
                <v:shape id="_x0000_i1056" type="#_x0000_t75" style="width:54.75pt;height:30.75pt" o:ole="">
                  <v:imagedata r:id="rId67" o:title=""/>
                </v:shape>
                <o:OLEObject Type="Embed" ProgID="Equation.DSMT4" ShapeID="_x0000_i1056" DrawAspect="Content" ObjectID="_1693492966" r:id="rId68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0B8F6DE9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140" w:dyaOrig="620" w14:anchorId="26313A7C">
                <v:shape id="_x0000_i1057" type="#_x0000_t75" style="width:54.75pt;height:30.75pt" o:ole="">
                  <v:imagedata r:id="rId69" o:title=""/>
                </v:shape>
                <o:OLEObject Type="Embed" ProgID="Equation.DSMT4" ShapeID="_x0000_i1057" DrawAspect="Content" ObjectID="_1693492967" r:id="rId70"/>
              </w:object>
            </w:r>
          </w:p>
        </w:tc>
      </w:tr>
      <w:tr w:rsidR="00B4498C" w:rsidRPr="00B4498C" w14:paraId="599D7AF3" w14:textId="77777777" w:rsidTr="006E1CF1">
        <w:trPr>
          <w:trHeight w:val="642"/>
        </w:trPr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56A27509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3170C9D7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4EFC0257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34F29727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B4498C" w:rsidRPr="00B4498C" w14:paraId="38DEDB47" w14:textId="77777777" w:rsidTr="006E1CF1">
        <w:trPr>
          <w:trHeight w:val="861"/>
        </w:trPr>
        <w:tc>
          <w:tcPr>
            <w:tcW w:w="2419" w:type="dxa"/>
            <w:vAlign w:val="center"/>
          </w:tcPr>
          <w:p w14:paraId="09829692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1,-2)</w:t>
            </w:r>
          </w:p>
        </w:tc>
        <w:tc>
          <w:tcPr>
            <w:tcW w:w="2419" w:type="dxa"/>
            <w:vAlign w:val="center"/>
          </w:tcPr>
          <w:p w14:paraId="71D70DCB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-2,1)</w:t>
            </w:r>
          </w:p>
        </w:tc>
        <w:tc>
          <w:tcPr>
            <w:tcW w:w="2419" w:type="dxa"/>
            <w:vAlign w:val="center"/>
          </w:tcPr>
          <w:p w14:paraId="62390BC5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1,2)</w:t>
            </w:r>
          </w:p>
        </w:tc>
        <w:tc>
          <w:tcPr>
            <w:tcW w:w="2419" w:type="dxa"/>
            <w:vAlign w:val="center"/>
          </w:tcPr>
          <w:p w14:paraId="41857B7A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2,-1)</w:t>
            </w:r>
          </w:p>
        </w:tc>
      </w:tr>
    </w:tbl>
    <w:p w14:paraId="588EF21B" w14:textId="77777777" w:rsidR="00B4498C" w:rsidRPr="00B4498C" w:rsidRDefault="00B4498C" w:rsidP="00B4498C">
      <w:pPr>
        <w:rPr>
          <w:rFonts w:ascii="Calibri" w:eastAsia="Calibri" w:hAnsi="Calibri" w:cs="Times New Roman"/>
          <w:bCs/>
          <w:color w:val="000000"/>
        </w:rPr>
      </w:pPr>
    </w:p>
    <w:p w14:paraId="7EEAE24D" w14:textId="77777777" w:rsidR="00B4498C" w:rsidRPr="00B4498C" w:rsidRDefault="00B4498C" w:rsidP="00B4498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>3.</w:t>
      </w:r>
      <w:r w:rsidRPr="00B4498C">
        <w:rPr>
          <w:rFonts w:ascii="Calibri" w:eastAsia="Calibri" w:hAnsi="Calibri" w:cs="Times New Roman"/>
          <w:bCs/>
          <w:color w:val="000000"/>
        </w:rPr>
        <w:tab/>
      </w:r>
      <w:r w:rsidRPr="00B4498C">
        <w:rPr>
          <w:rFonts w:ascii="Calibri" w:eastAsia="Calibri" w:hAnsi="Calibri" w:cs="Calibri"/>
        </w:rPr>
        <w:t>Svedite sustav na standardni oblik i riješite</w:t>
      </w:r>
      <w:r w:rsidRPr="00B4498C">
        <w:rPr>
          <w:rFonts w:ascii="Calibri" w:eastAsia="Calibri" w:hAnsi="Calibri" w:cs="Times New Roman"/>
          <w:bCs/>
          <w:color w:val="000000"/>
        </w:rPr>
        <w:t xml:space="preserve"> ga metodom po izboru.</w:t>
      </w:r>
    </w:p>
    <w:p w14:paraId="13F8A4C7" w14:textId="77777777" w:rsidR="00B4498C" w:rsidRPr="00B4498C" w:rsidRDefault="00B4498C" w:rsidP="00B4498C">
      <w:pPr>
        <w:tabs>
          <w:tab w:val="left" w:pos="284"/>
        </w:tabs>
        <w:rPr>
          <w:rFonts w:ascii="Calibri" w:eastAsia="Calibri" w:hAnsi="Calibri" w:cs="Calibri"/>
        </w:rPr>
      </w:pPr>
      <w:r w:rsidRPr="00B4498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4498C">
        <w:rPr>
          <w:rFonts w:ascii="Calibri" w:eastAsia="Calibri" w:hAnsi="Calibri" w:cs="Calibri"/>
          <w:position w:val="-26"/>
        </w:rPr>
        <w:object w:dxaOrig="2079" w:dyaOrig="620" w14:anchorId="499D5B1F">
          <v:shape id="_x0000_i1058" type="#_x0000_t75" style="width:102pt;height:30.75pt" o:ole="">
            <v:imagedata r:id="rId71" o:title=""/>
          </v:shape>
          <o:OLEObject Type="Embed" ProgID="Equation.DSMT4" ShapeID="_x0000_i1058" DrawAspect="Content" ObjectID="_1693492968" r:id="rId72"/>
        </w:object>
      </w:r>
    </w:p>
    <w:p w14:paraId="44D6230F" w14:textId="77777777" w:rsidR="00B4498C" w:rsidRPr="00B4498C" w:rsidRDefault="00B4498C" w:rsidP="00B4498C">
      <w:pPr>
        <w:tabs>
          <w:tab w:val="left" w:pos="284"/>
        </w:tabs>
        <w:spacing w:before="240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</w:t>
      </w:r>
      <w:r w:rsidRPr="00B4498C">
        <w:rPr>
          <w:rFonts w:ascii="Calibri" w:eastAsia="Calibri" w:hAnsi="Calibri" w:cs="Calibri"/>
          <w:position w:val="-30"/>
        </w:rPr>
        <w:object w:dxaOrig="1500" w:dyaOrig="720" w14:anchorId="34BD9751">
          <v:shape id="_x0000_i1059" type="#_x0000_t75" style="width:72.75pt;height:36pt" o:ole="">
            <v:imagedata r:id="rId73" o:title=""/>
          </v:shape>
          <o:OLEObject Type="Embed" ProgID="Equation.DSMT4" ShapeID="_x0000_i1059" DrawAspect="Content" ObjectID="_1693492969" r:id="rId74"/>
        </w:object>
      </w:r>
    </w:p>
    <w:p w14:paraId="660BDC33" w14:textId="77777777" w:rsidR="00B4498C" w:rsidRPr="00B4498C" w:rsidRDefault="00B4498C" w:rsidP="00B4498C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Calibri"/>
        </w:rPr>
        <w:tab/>
        <w:t xml:space="preserve">c)  </w:t>
      </w:r>
      <w:r w:rsidRPr="00B4498C">
        <w:rPr>
          <w:rFonts w:ascii="Calibri" w:eastAsia="Calibri" w:hAnsi="Calibri" w:cs="Calibri"/>
          <w:position w:val="-52"/>
        </w:rPr>
        <w:object w:dxaOrig="1240" w:dyaOrig="1160" w14:anchorId="6862DD35">
          <v:shape id="_x0000_i1060" type="#_x0000_t75" style="width:60pt;height:58.5pt" o:ole="">
            <v:imagedata r:id="rId75" o:title=""/>
          </v:shape>
          <o:OLEObject Type="Embed" ProgID="Equation.DSMT4" ShapeID="_x0000_i1060" DrawAspect="Content" ObjectID="_1693492970" r:id="rId76"/>
        </w:object>
      </w:r>
      <w:r w:rsidRPr="00B4498C">
        <w:rPr>
          <w:rFonts w:ascii="Calibri" w:eastAsia="Calibri" w:hAnsi="Calibri" w:cs="Times New Roman"/>
          <w:bCs/>
          <w:color w:val="000000"/>
        </w:rPr>
        <w:br w:type="page"/>
      </w:r>
    </w:p>
    <w:p w14:paraId="700B83FD" w14:textId="77777777" w:rsidR="00B4498C" w:rsidRPr="00B4498C" w:rsidRDefault="00B4498C" w:rsidP="00B4498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4498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4D37D98" w14:textId="77777777" w:rsidR="00B4498C" w:rsidRPr="00B4498C" w:rsidRDefault="00B4498C" w:rsidP="00B4498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  <w:r w:rsidRPr="00B4498C">
        <w:rPr>
          <w:rFonts w:ascii="Calibri" w:eastAsia="Calibri" w:hAnsi="Calibri" w:cs="Times New Roman"/>
          <w:noProof/>
        </w:rPr>
        <w:drawing>
          <wp:inline distT="0" distB="0" distL="0" distR="0" wp14:anchorId="4BF72FD0" wp14:editId="64F22A4F">
            <wp:extent cx="6120130" cy="3087370"/>
            <wp:effectExtent l="0" t="0" r="0" b="0"/>
            <wp:docPr id="30" name="Slika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8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85ED49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</w:rPr>
      </w:pPr>
    </w:p>
    <w:p w14:paraId="6CECE4C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5711AFA3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394DFA2F" wp14:editId="7F839C9C">
            <wp:simplePos x="0" y="0"/>
            <wp:positionH relativeFrom="column">
              <wp:posOffset>755650</wp:posOffset>
            </wp:positionH>
            <wp:positionV relativeFrom="paragraph">
              <wp:posOffset>195580</wp:posOffset>
            </wp:positionV>
            <wp:extent cx="463550" cy="501650"/>
            <wp:effectExtent l="0" t="0" r="0" b="0"/>
            <wp:wrapNone/>
            <wp:docPr id="31" name="Slik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lika 15"/>
                    <pic:cNvPicPr>
                      <a:picLocks noChangeAspect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16" b="61275"/>
                    <a:stretch/>
                  </pic:blipFill>
                  <pic:spPr bwMode="auto">
                    <a:xfrm>
                      <a:off x="0" y="0"/>
                      <a:ext cx="463550" cy="50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4498C">
        <w:rPr>
          <w:rFonts w:ascii="Calibri" w:eastAsia="Calibri" w:hAnsi="Calibri" w:cs="Times New Roman"/>
          <w:bCs/>
          <w:color w:val="000000"/>
        </w:rPr>
        <w:t xml:space="preserve">1.  (10,15) </w:t>
      </w:r>
    </w:p>
    <w:p w14:paraId="5C8BD81B" w14:textId="77777777" w:rsidR="00B4498C" w:rsidRPr="00B4498C" w:rsidRDefault="00B4498C" w:rsidP="00B4498C">
      <w:pPr>
        <w:spacing w:before="240"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771C0E12" wp14:editId="0A54BD0E">
            <wp:simplePos x="0" y="0"/>
            <wp:positionH relativeFrom="column">
              <wp:posOffset>158750</wp:posOffset>
            </wp:positionH>
            <wp:positionV relativeFrom="paragraph">
              <wp:posOffset>50800</wp:posOffset>
            </wp:positionV>
            <wp:extent cx="330200" cy="330200"/>
            <wp:effectExtent l="0" t="0" r="0" b="0"/>
            <wp:wrapNone/>
            <wp:docPr id="32" name="Slika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lika 10"/>
                    <pic:cNvPicPr>
                      <a:picLocks noChangeAspect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67" t="13235" r="32843" b="61275"/>
                    <a:stretch/>
                  </pic:blipFill>
                  <pic:spPr bwMode="auto"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4498C">
        <w:rPr>
          <w:rFonts w:ascii="Calibri" w:eastAsia="Calibri" w:hAnsi="Calibri" w:cs="Times New Roman"/>
          <w:bCs/>
          <w:color w:val="000000"/>
        </w:rPr>
        <w:t xml:space="preserve">              =10,                 =15</w:t>
      </w:r>
    </w:p>
    <w:p w14:paraId="7BEE601E" w14:textId="77777777" w:rsidR="00B4498C" w:rsidRPr="00B4498C" w:rsidRDefault="00B4498C" w:rsidP="00B4498C">
      <w:pPr>
        <w:tabs>
          <w:tab w:val="left" w:pos="284"/>
        </w:tabs>
        <w:spacing w:before="240"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>2.</w:t>
      </w:r>
      <w:r w:rsidRPr="00B4498C">
        <w:rPr>
          <w:rFonts w:ascii="Calibri" w:eastAsia="Calibri" w:hAnsi="Calibri" w:cs="Times New Roman"/>
          <w:bCs/>
          <w:color w:val="000000"/>
        </w:rPr>
        <w:tab/>
        <w:t xml:space="preserve">   </w:t>
      </w:r>
      <w:r w:rsidRPr="00B4498C">
        <w:rPr>
          <w:rFonts w:ascii="Calibri" w:eastAsia="Calibri" w:hAnsi="Calibri" w:cs="Times New Roman"/>
          <w:noProof/>
        </w:rPr>
        <w:drawing>
          <wp:inline distT="0" distB="0" distL="0" distR="0" wp14:anchorId="6FE586F1" wp14:editId="5376C8FB">
            <wp:extent cx="6120130" cy="1637030"/>
            <wp:effectExtent l="0" t="0" r="0" b="1270"/>
            <wp:docPr id="33" name="Slika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A56B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bCs/>
        </w:rPr>
      </w:pPr>
    </w:p>
    <w:p w14:paraId="730D48A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bCs/>
        </w:rPr>
      </w:pPr>
      <w:r w:rsidRPr="00B4498C">
        <w:rPr>
          <w:rFonts w:ascii="Calibri" w:eastAsia="Calibri" w:hAnsi="Calibri" w:cs="Times New Roman"/>
          <w:bCs/>
        </w:rPr>
        <w:t>3.  a) (4,-1),  b) (-1,0),  c) (-2,8)</w:t>
      </w:r>
    </w:p>
    <w:p w14:paraId="5FA9F668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165ED15F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4E92D7F7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7274103E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3F3F371B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sectPr w:rsidR="00B4498C" w:rsidRPr="00B4498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377546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0921B9" w14:textId="77777777" w:rsidR="007E762F" w:rsidRDefault="00B4498C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6C5F7632" w14:textId="77777777" w:rsidR="007E762F" w:rsidRDefault="00B4498C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9653564"/>
    <w:multiLevelType w:val="hybridMultilevel"/>
    <w:tmpl w:val="EE4A4B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7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6"/>
  </w:num>
  <w:num w:numId="4">
    <w:abstractNumId w:val="3"/>
  </w:num>
  <w:num w:numId="5">
    <w:abstractNumId w:val="2"/>
  </w:num>
  <w:num w:numId="6">
    <w:abstractNumId w:val="4"/>
  </w:num>
  <w:num w:numId="7">
    <w:abstractNumId w:val="1"/>
  </w:num>
  <w:num w:numId="8">
    <w:abstractNumId w:val="0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498C"/>
    <w:rsid w:val="001B318D"/>
    <w:rsid w:val="008B6D79"/>
    <w:rsid w:val="00B44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7DA6C0"/>
  <w15:chartTrackingRefBased/>
  <w15:docId w15:val="{3585EBCC-4F14-4192-8DAA-7DC5D63E49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B4498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B4498C"/>
  </w:style>
  <w:style w:type="paragraph" w:styleId="Podnoje">
    <w:name w:val="footer"/>
    <w:basedOn w:val="Normal"/>
    <w:link w:val="PodnojeChar"/>
    <w:uiPriority w:val="99"/>
    <w:unhideWhenUsed/>
    <w:rsid w:val="00B4498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B449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footer" Target="footer1.xml"/><Relationship Id="rId61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jpeg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png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35</Words>
  <Characters>9891</Characters>
  <Application>Microsoft Office Word</Application>
  <DocSecurity>0</DocSecurity>
  <Lines>82</Lines>
  <Paragraphs>23</Paragraphs>
  <ScaleCrop>false</ScaleCrop>
  <Company/>
  <LinksUpToDate>false</LinksUpToDate>
  <CharactersWithSpaces>11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52:00Z</dcterms:created>
  <dcterms:modified xsi:type="dcterms:W3CDTF">2021-09-18T15:52:00Z</dcterms:modified>
</cp:coreProperties>
</file>